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5D3464E" w14:textId="5E0DC875" w:rsidR="00A071B9" w:rsidRPr="00DE377D" w:rsidRDefault="00A071B9" w:rsidP="009562EF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</w:p>
    <w:p w14:paraId="15B95B62" w14:textId="77777777" w:rsidR="00C7275B" w:rsidRDefault="00C7275B" w:rsidP="00C7275B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b/>
          <w:sz w:val="96"/>
          <w:szCs w:val="96"/>
          <w:lang w:eastAsia="en-GB"/>
        </w:rPr>
      </w:pPr>
      <w:r>
        <w:rPr>
          <w:b/>
          <w:sz w:val="96"/>
          <w:szCs w:val="96"/>
        </w:rPr>
        <w:t>GCSE Mathematics</w:t>
      </w:r>
    </w:p>
    <w:p w14:paraId="02F37C46" w14:textId="77777777" w:rsidR="00C7275B" w:rsidRDefault="00C7275B" w:rsidP="00C7275B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b/>
          <w:sz w:val="96"/>
          <w:szCs w:val="96"/>
        </w:rPr>
      </w:pPr>
      <w:r>
        <w:rPr>
          <w:b/>
          <w:sz w:val="96"/>
          <w:szCs w:val="96"/>
        </w:rPr>
        <w:t>Practice Tests: Set 12</w:t>
      </w:r>
    </w:p>
    <w:p w14:paraId="51F32959" w14:textId="5581132D" w:rsidR="00C7275B" w:rsidRDefault="00C7275B" w:rsidP="00C7275B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b/>
          <w:sz w:val="72"/>
          <w:szCs w:val="72"/>
        </w:rPr>
      </w:pPr>
      <w:r w:rsidRPr="00727B35">
        <w:rPr>
          <w:b/>
          <w:sz w:val="72"/>
          <w:szCs w:val="72"/>
        </w:rPr>
        <w:t>Paper 2</w:t>
      </w:r>
      <w:r>
        <w:rPr>
          <w:b/>
          <w:sz w:val="72"/>
          <w:szCs w:val="72"/>
        </w:rPr>
        <w:t>H/3H</w:t>
      </w:r>
      <w:r w:rsidRPr="00727B35">
        <w:rPr>
          <w:b/>
          <w:sz w:val="72"/>
          <w:szCs w:val="72"/>
        </w:rPr>
        <w:t xml:space="preserve"> (Calculator)</w:t>
      </w:r>
    </w:p>
    <w:p w14:paraId="53C99AC2" w14:textId="77777777" w:rsidR="004B431F" w:rsidRPr="00727B35" w:rsidRDefault="004B431F" w:rsidP="00C7275B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b/>
          <w:sz w:val="72"/>
          <w:szCs w:val="72"/>
        </w:rPr>
      </w:pPr>
    </w:p>
    <w:p w14:paraId="788623B5" w14:textId="7842F684" w:rsidR="00C7275B" w:rsidRDefault="00C7275B" w:rsidP="00C7275B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360" w:lineRule="auto"/>
        <w:rPr>
          <w:b/>
          <w:sz w:val="48"/>
          <w:szCs w:val="48"/>
        </w:rPr>
      </w:pPr>
      <w:r>
        <w:rPr>
          <w:b/>
          <w:sz w:val="48"/>
          <w:szCs w:val="48"/>
        </w:rPr>
        <w:t>Time: 1 hour 30 minutes</w:t>
      </w:r>
    </w:p>
    <w:p w14:paraId="3BF81153" w14:textId="77777777" w:rsidR="004B431F" w:rsidRDefault="004B431F" w:rsidP="00C7275B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360" w:lineRule="auto"/>
        <w:rPr>
          <w:b/>
          <w:sz w:val="48"/>
          <w:szCs w:val="48"/>
        </w:rPr>
      </w:pPr>
    </w:p>
    <w:p w14:paraId="4D14C892" w14:textId="77777777" w:rsidR="00C7275B" w:rsidRDefault="00C7275B" w:rsidP="00C7275B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sz w:val="32"/>
          <w:szCs w:val="32"/>
        </w:rPr>
      </w:pPr>
      <w:r>
        <w:rPr>
          <w:sz w:val="32"/>
          <w:szCs w:val="32"/>
        </w:rPr>
        <w:t>You should have: Ruler graduated in centimetres and millimetres, protractor, pair of compasses, pen, HB pencil, eraser, calculator. Tracing paper may be used.</w:t>
      </w:r>
    </w:p>
    <w:p w14:paraId="315F5F95" w14:textId="77777777" w:rsidR="00C7275B" w:rsidRDefault="00C7275B" w:rsidP="00C7275B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</w:p>
    <w:p w14:paraId="32E2A91A" w14:textId="77777777" w:rsidR="00C7275B" w:rsidRDefault="00C7275B" w:rsidP="00C7275B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Instructions</w:t>
      </w:r>
    </w:p>
    <w:p w14:paraId="3C7E1958" w14:textId="77777777" w:rsidR="00C7275B" w:rsidRDefault="00C7275B" w:rsidP="00C7275B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Use </w:t>
      </w:r>
      <w:r>
        <w:rPr>
          <w:rFonts w:ascii="Arial" w:hAnsi="Arial" w:cs="Arial"/>
          <w:b/>
        </w:rPr>
        <w:t>black</w:t>
      </w:r>
      <w:r>
        <w:rPr>
          <w:rFonts w:ascii="Arial" w:hAnsi="Arial" w:cs="Arial"/>
        </w:rPr>
        <w:t xml:space="preserve"> ink or ball-point pen. </w:t>
      </w:r>
    </w:p>
    <w:p w14:paraId="4C9F2913" w14:textId="77777777" w:rsidR="00C7275B" w:rsidRDefault="00C7275B" w:rsidP="00C7275B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  <w:b/>
        </w:rPr>
        <w:t>Fill in the boxes</w:t>
      </w:r>
      <w:r>
        <w:rPr>
          <w:rFonts w:ascii="Arial" w:hAnsi="Arial" w:cs="Arial"/>
        </w:rPr>
        <w:t xml:space="preserve"> at the top of this page with your name,</w:t>
      </w:r>
      <w:r>
        <w:rPr>
          <w:rFonts w:ascii="Arial" w:hAnsi="Arial" w:cs="Arial"/>
        </w:rPr>
        <w:br/>
        <w:t xml:space="preserve">centre number and candidate number. </w:t>
      </w:r>
    </w:p>
    <w:p w14:paraId="10F78B28" w14:textId="77777777" w:rsidR="00C7275B" w:rsidRDefault="00C7275B" w:rsidP="00C7275B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Answer </w:t>
      </w:r>
      <w:r>
        <w:rPr>
          <w:rFonts w:ascii="Arial" w:hAnsi="Arial" w:cs="Arial"/>
          <w:b/>
        </w:rPr>
        <w:t>all</w:t>
      </w:r>
      <w:r>
        <w:rPr>
          <w:rFonts w:ascii="Arial" w:hAnsi="Arial" w:cs="Arial"/>
        </w:rPr>
        <w:t xml:space="preserve"> questions. </w:t>
      </w:r>
    </w:p>
    <w:p w14:paraId="03A23B6D" w14:textId="77777777" w:rsidR="00C7275B" w:rsidRDefault="00C7275B" w:rsidP="00C7275B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>
        <w:rPr>
          <w:noProof/>
          <w:lang w:eastAsia="en-GB"/>
        </w:rPr>
        <w:drawing>
          <wp:anchor distT="0" distB="0" distL="114300" distR="114300" simplePos="0" relativeHeight="251661312" behindDoc="0" locked="0" layoutInCell="1" allowOverlap="1" wp14:anchorId="28542847" wp14:editId="3F9A040F">
            <wp:simplePos x="0" y="0"/>
            <wp:positionH relativeFrom="column">
              <wp:posOffset>4627245</wp:posOffset>
            </wp:positionH>
            <wp:positionV relativeFrom="paragraph">
              <wp:posOffset>-830580</wp:posOffset>
            </wp:positionV>
            <wp:extent cx="807720" cy="1116330"/>
            <wp:effectExtent l="0" t="0" r="0" b="762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11163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</w:rPr>
        <w:t>Answer the questions in the spaces provided</w:t>
      </w:r>
    </w:p>
    <w:p w14:paraId="01CE796D" w14:textId="77777777" w:rsidR="00C7275B" w:rsidRDefault="00C7275B" w:rsidP="00C7275B">
      <w:pPr>
        <w:tabs>
          <w:tab w:val="left" w:pos="0"/>
        </w:tabs>
        <w:ind w:firstLine="720"/>
        <w:rPr>
          <w:rFonts w:ascii="Arial" w:hAnsi="Arial" w:cs="Arial"/>
        </w:rPr>
      </w:pPr>
      <w:r>
        <w:rPr>
          <w:rFonts w:ascii="Arial" w:hAnsi="Arial" w:cs="Arial"/>
        </w:rPr>
        <w:t xml:space="preserve">– </w:t>
      </w:r>
      <w:r>
        <w:rPr>
          <w:rFonts w:ascii="Arial" w:hAnsi="Arial" w:cs="Arial"/>
          <w:i/>
        </w:rPr>
        <w:t>there may be more space than you need</w:t>
      </w:r>
      <w:r>
        <w:rPr>
          <w:rFonts w:ascii="Arial" w:hAnsi="Arial" w:cs="Arial"/>
        </w:rPr>
        <w:t xml:space="preserve">. </w:t>
      </w:r>
    </w:p>
    <w:p w14:paraId="6915003E" w14:textId="77777777" w:rsidR="00C7275B" w:rsidRDefault="00C7275B" w:rsidP="00C7275B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  <w:b/>
        </w:rPr>
      </w:pPr>
      <w:r>
        <w:rPr>
          <w:rFonts w:ascii="Arial" w:hAnsi="Arial" w:cs="Arial"/>
          <w:b/>
        </w:rPr>
        <w:t>Calculators may be used.</w:t>
      </w:r>
    </w:p>
    <w:p w14:paraId="65B74CD3" w14:textId="77777777" w:rsidR="00C7275B" w:rsidRDefault="00C7275B" w:rsidP="00C7275B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>Diagrams are NOT accurately drawn, unless otherwise indicated.</w:t>
      </w:r>
    </w:p>
    <w:p w14:paraId="440B26A0" w14:textId="77777777" w:rsidR="00C7275B" w:rsidRDefault="00C7275B" w:rsidP="00C7275B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You must </w:t>
      </w:r>
      <w:r>
        <w:rPr>
          <w:rFonts w:ascii="Arial" w:hAnsi="Arial" w:cs="Arial"/>
          <w:b/>
        </w:rPr>
        <w:t>show all your working out.</w:t>
      </w:r>
    </w:p>
    <w:p w14:paraId="7AD59825" w14:textId="77777777" w:rsidR="00C7275B" w:rsidRDefault="00C7275B" w:rsidP="00C7275B">
      <w:pPr>
        <w:tabs>
          <w:tab w:val="left" w:pos="0"/>
        </w:tabs>
        <w:rPr>
          <w:rFonts w:ascii="Arial" w:hAnsi="Arial" w:cs="Arial"/>
        </w:rPr>
      </w:pPr>
    </w:p>
    <w:p w14:paraId="6F3AC357" w14:textId="77777777" w:rsidR="00C7275B" w:rsidRDefault="00C7275B" w:rsidP="00C7275B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Information</w:t>
      </w:r>
    </w:p>
    <w:p w14:paraId="3C64E335" w14:textId="77777777" w:rsidR="00C7275B" w:rsidRDefault="00C7275B" w:rsidP="00C7275B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The total mark for this paper is 80 </w:t>
      </w:r>
    </w:p>
    <w:p w14:paraId="056D32D0" w14:textId="77777777" w:rsidR="00C7275B" w:rsidRDefault="00C7275B" w:rsidP="00C7275B">
      <w:pPr>
        <w:numPr>
          <w:ilvl w:val="0"/>
          <w:numId w:val="1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The marks for </w:t>
      </w:r>
      <w:r>
        <w:rPr>
          <w:rFonts w:ascii="Arial" w:hAnsi="Arial" w:cs="Arial"/>
          <w:b/>
        </w:rPr>
        <w:t>each</w:t>
      </w:r>
      <w:r>
        <w:rPr>
          <w:rFonts w:ascii="Arial" w:hAnsi="Arial" w:cs="Arial"/>
        </w:rPr>
        <w:t xml:space="preserve"> question are shown in brackets</w:t>
      </w:r>
      <w:r>
        <w:rPr>
          <w:rFonts w:ascii="Arial" w:hAnsi="Arial" w:cs="Arial"/>
        </w:rPr>
        <w:br/>
        <w:t xml:space="preserve">– </w:t>
      </w:r>
      <w:r>
        <w:rPr>
          <w:rFonts w:ascii="Arial" w:hAnsi="Arial" w:cs="Arial"/>
          <w:i/>
        </w:rPr>
        <w:t>use this as a guide as to how much time to spend on each question</w:t>
      </w:r>
      <w:r>
        <w:rPr>
          <w:rFonts w:ascii="Arial" w:hAnsi="Arial" w:cs="Arial"/>
        </w:rPr>
        <w:t xml:space="preserve">. </w:t>
      </w:r>
    </w:p>
    <w:p w14:paraId="4942FEC6" w14:textId="77777777" w:rsidR="00C7275B" w:rsidRDefault="00C7275B" w:rsidP="00C7275B">
      <w:pPr>
        <w:tabs>
          <w:tab w:val="left" w:pos="0"/>
        </w:tabs>
        <w:rPr>
          <w:rFonts w:ascii="Arial" w:hAnsi="Arial" w:cs="Arial"/>
        </w:rPr>
      </w:pPr>
    </w:p>
    <w:p w14:paraId="2A34C806" w14:textId="77777777" w:rsidR="00C7275B" w:rsidRDefault="00C7275B" w:rsidP="00C7275B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Advice</w:t>
      </w:r>
    </w:p>
    <w:p w14:paraId="45EA5CB4" w14:textId="77777777" w:rsidR="00C7275B" w:rsidRDefault="00C7275B" w:rsidP="00C7275B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Read each question carefully before you start to answer it. </w:t>
      </w:r>
    </w:p>
    <w:p w14:paraId="4AF34D04" w14:textId="77777777" w:rsidR="00C7275B" w:rsidRDefault="00C7275B" w:rsidP="00C7275B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>Keep an eye on the time.</w:t>
      </w:r>
    </w:p>
    <w:p w14:paraId="72DE744F" w14:textId="77777777" w:rsidR="00C7275B" w:rsidRDefault="00C7275B" w:rsidP="00C7275B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Try to answer every question. </w:t>
      </w:r>
    </w:p>
    <w:p w14:paraId="5B20DD14" w14:textId="77777777" w:rsidR="00C7275B" w:rsidRDefault="00C7275B" w:rsidP="00C7275B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>Check your answers if you have time at the end.</w:t>
      </w:r>
    </w:p>
    <w:p w14:paraId="16CE3524" w14:textId="77777777" w:rsidR="00C7275B" w:rsidRPr="00946185" w:rsidRDefault="00C7275B" w:rsidP="00C7275B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  <w:sectPr w:rsidR="00C7275B" w:rsidRPr="00946185" w:rsidSect="002D1A66">
          <w:footerReference w:type="default" r:id="rId8"/>
          <w:footerReference w:type="first" r:id="rId9"/>
          <w:pgSz w:w="11906" w:h="16838"/>
          <w:pgMar w:top="1440" w:right="1440" w:bottom="1440" w:left="1440" w:header="708" w:footer="708" w:gutter="0"/>
          <w:cols w:space="708"/>
          <w:titlePg/>
          <w:docGrid w:linePitch="360"/>
        </w:sectPr>
      </w:pPr>
    </w:p>
    <w:p w14:paraId="7FD956A1" w14:textId="481C5EAA" w:rsidR="00C7275B" w:rsidRDefault="00C7275B" w:rsidP="00C7275B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4428E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Answer ALL questions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14:paraId="03687D33" w14:textId="77777777" w:rsidR="00C7275B" w:rsidRPr="00DF4B10" w:rsidRDefault="00C7275B" w:rsidP="00C7275B">
      <w:pPr>
        <w:tabs>
          <w:tab w:val="left" w:pos="0"/>
          <w:tab w:val="left" w:pos="36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FDD534D" w14:textId="77777777" w:rsidR="00C7275B" w:rsidRPr="00DE377D" w:rsidRDefault="00C7275B" w:rsidP="00C7275B">
      <w:pPr>
        <w:tabs>
          <w:tab w:val="left" w:pos="0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E377D">
        <w:rPr>
          <w:rFonts w:ascii="Times New Roman" w:hAnsi="Times New Roman" w:cs="Times New Roman"/>
          <w:b/>
          <w:bCs/>
          <w:sz w:val="24"/>
          <w:szCs w:val="24"/>
        </w:rPr>
        <w:t>Write your answers in the spaces provided.</w:t>
      </w:r>
    </w:p>
    <w:p w14:paraId="78D191B4" w14:textId="77777777" w:rsidR="00C7275B" w:rsidRDefault="00C7275B" w:rsidP="00C7275B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E377D">
        <w:rPr>
          <w:rFonts w:ascii="Times New Roman" w:hAnsi="Times New Roman" w:cs="Times New Roman"/>
          <w:b/>
          <w:bCs/>
          <w:sz w:val="24"/>
          <w:szCs w:val="24"/>
        </w:rPr>
        <w:t>You must write down all the stages in your working.</w:t>
      </w:r>
    </w:p>
    <w:p w14:paraId="1ACF9357" w14:textId="77777777" w:rsidR="00C7275B" w:rsidRDefault="00C7275B" w:rsidP="00C7275B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0D18E1BB" w14:textId="77777777" w:rsidR="00B144C9" w:rsidRPr="00DE377D" w:rsidRDefault="00B144C9" w:rsidP="00B144C9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5E9D7CA6" w14:textId="6535EEBC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 w:cs="Times New Roman"/>
          <w:sz w:val="24"/>
          <w:szCs w:val="24"/>
        </w:rPr>
        <w:t>The density of gold is 19.3 g/cm</w:t>
      </w:r>
      <w:r w:rsidRPr="00DE053C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14:paraId="5AC3E53D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A gold bar has volume 150 cm</w:t>
      </w:r>
      <w:r w:rsidRPr="00DE053C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14:paraId="283E3572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Work out the mass of the gold bar.</w:t>
      </w:r>
    </w:p>
    <w:p w14:paraId="7595198C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4020678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CBF181E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A0CE761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C153BB7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5A0E69F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8BC4771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A0D8030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2FB6583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17235A5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580D9BA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B2D85CB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C7292B1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27250E4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....................................................... g</w:t>
      </w:r>
    </w:p>
    <w:p w14:paraId="36960455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E3B7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 xml:space="preserve"> is 2 marks</w:t>
      </w:r>
      <w:r w:rsidRPr="00BE3B7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43111FD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E377D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598BD9F8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25EE445" w14:textId="77777777" w:rsidR="00E448DF" w:rsidRDefault="00E448D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D9FB1B5" w14:textId="77777777" w:rsidR="00A20B6C" w:rsidRDefault="00A20B6C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8975E37" w14:textId="611494DC" w:rsidR="00A071B9" w:rsidRPr="00DE377D" w:rsidRDefault="00D45968" w:rsidP="009562EF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2</w:t>
      </w:r>
      <w:r w:rsidR="009562EF" w:rsidRPr="00DE377D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A071B9" w:rsidRPr="00DE377D">
        <w:rPr>
          <w:rFonts w:ascii="Times New Roman" w:hAnsi="Times New Roman" w:cs="Times New Roman"/>
          <w:sz w:val="24"/>
          <w:szCs w:val="24"/>
        </w:rPr>
        <w:t>The table shows information about the weights, in kilograms, of 40 babies.</w:t>
      </w:r>
    </w:p>
    <w:p w14:paraId="3E955E9C" w14:textId="77777777" w:rsidR="00B144C9" w:rsidRDefault="00B144C9" w:rsidP="00970D4E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tbl>
      <w:tblPr>
        <w:tblStyle w:val="TableGrid"/>
        <w:tblW w:w="4197" w:type="dxa"/>
        <w:jc w:val="center"/>
        <w:tblLook w:val="04A0" w:firstRow="1" w:lastRow="0" w:firstColumn="1" w:lastColumn="0" w:noHBand="0" w:noVBand="1"/>
      </w:tblPr>
      <w:tblGrid>
        <w:gridCol w:w="2060"/>
        <w:gridCol w:w="2137"/>
      </w:tblGrid>
      <w:tr w:rsidR="00B144C9" w:rsidRPr="00B144C9" w14:paraId="38BCED88" w14:textId="77777777" w:rsidTr="00674B30">
        <w:trPr>
          <w:trHeight w:val="402"/>
          <w:jc w:val="center"/>
        </w:trPr>
        <w:tc>
          <w:tcPr>
            <w:tcW w:w="2060" w:type="dxa"/>
            <w:vAlign w:val="center"/>
          </w:tcPr>
          <w:p w14:paraId="11F2A4D6" w14:textId="77777777" w:rsidR="00B144C9" w:rsidRPr="00B144C9" w:rsidRDefault="00B144C9" w:rsidP="00B144C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144C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Weight (</w:t>
            </w:r>
            <w:r w:rsidRPr="00B144C9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w </w:t>
            </w:r>
            <w:r w:rsidRPr="00B144C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kg)</w:t>
            </w:r>
          </w:p>
        </w:tc>
        <w:tc>
          <w:tcPr>
            <w:tcW w:w="2137" w:type="dxa"/>
            <w:vAlign w:val="center"/>
          </w:tcPr>
          <w:p w14:paraId="24AA6A4E" w14:textId="77777777" w:rsidR="00B144C9" w:rsidRPr="00B144C9" w:rsidRDefault="00B144C9" w:rsidP="00B144C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144C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requency</w:t>
            </w:r>
          </w:p>
        </w:tc>
      </w:tr>
      <w:tr w:rsidR="00B144C9" w:rsidRPr="00B144C9" w14:paraId="038C7D8D" w14:textId="77777777" w:rsidTr="00674B30">
        <w:trPr>
          <w:trHeight w:val="402"/>
          <w:jc w:val="center"/>
        </w:trPr>
        <w:tc>
          <w:tcPr>
            <w:tcW w:w="2060" w:type="dxa"/>
            <w:vAlign w:val="center"/>
          </w:tcPr>
          <w:p w14:paraId="42F140EA" w14:textId="6BFF62E1" w:rsidR="00B144C9" w:rsidRPr="00B144C9" w:rsidRDefault="00B144C9" w:rsidP="00B144C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44C9">
              <w:rPr>
                <w:rFonts w:ascii="Times New Roman" w:hAnsi="Times New Roman" w:cs="Times New Roman"/>
                <w:sz w:val="24"/>
                <w:szCs w:val="24"/>
              </w:rPr>
              <w:t xml:space="preserve">2 &lt; </w:t>
            </w:r>
            <w:r w:rsidRPr="00B144C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w </w:t>
            </w:r>
            <w:r w:rsidR="00A823CA" w:rsidRPr="00A823CA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B144C9">
              <w:rPr>
                <w:rFonts w:ascii="Times New Roman" w:eastAsia="EuclidMathTwo" w:hAnsi="Times New Roman" w:cs="Times New Roman"/>
                <w:sz w:val="24"/>
                <w:szCs w:val="24"/>
              </w:rPr>
              <w:t xml:space="preserve"> </w:t>
            </w:r>
            <w:r w:rsidRPr="00B144C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137" w:type="dxa"/>
            <w:vAlign w:val="center"/>
          </w:tcPr>
          <w:p w14:paraId="3C5427ED" w14:textId="77777777" w:rsidR="00B144C9" w:rsidRPr="00B144C9" w:rsidRDefault="00B144C9" w:rsidP="00B144C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44C9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B144C9" w:rsidRPr="00B144C9" w14:paraId="5B67C977" w14:textId="77777777" w:rsidTr="00674B30">
        <w:trPr>
          <w:trHeight w:val="402"/>
          <w:jc w:val="center"/>
        </w:trPr>
        <w:tc>
          <w:tcPr>
            <w:tcW w:w="2060" w:type="dxa"/>
            <w:vAlign w:val="center"/>
          </w:tcPr>
          <w:p w14:paraId="3FB94484" w14:textId="3D65F55B" w:rsidR="00B144C9" w:rsidRPr="00B144C9" w:rsidRDefault="00B144C9" w:rsidP="00B144C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44C9">
              <w:rPr>
                <w:rFonts w:ascii="Times New Roman" w:hAnsi="Times New Roman" w:cs="Times New Roman"/>
                <w:sz w:val="24"/>
                <w:szCs w:val="24"/>
              </w:rPr>
              <w:t xml:space="preserve">3 &lt; </w:t>
            </w:r>
            <w:r w:rsidRPr="00B144C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w </w:t>
            </w:r>
            <w:r w:rsidR="00A823CA" w:rsidRPr="00A823CA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B144C9">
              <w:rPr>
                <w:rFonts w:ascii="Times New Roman" w:eastAsia="EuclidMathTwo" w:hAnsi="Times New Roman" w:cs="Times New Roman"/>
                <w:sz w:val="24"/>
                <w:szCs w:val="24"/>
              </w:rPr>
              <w:t xml:space="preserve"> </w:t>
            </w:r>
            <w:r w:rsidRPr="00B144C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137" w:type="dxa"/>
            <w:vAlign w:val="center"/>
          </w:tcPr>
          <w:p w14:paraId="418661EE" w14:textId="77777777" w:rsidR="00B144C9" w:rsidRPr="00B144C9" w:rsidRDefault="00B144C9" w:rsidP="00B144C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44C9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B144C9" w:rsidRPr="00B144C9" w14:paraId="042D5036" w14:textId="77777777" w:rsidTr="00674B30">
        <w:trPr>
          <w:trHeight w:val="402"/>
          <w:jc w:val="center"/>
        </w:trPr>
        <w:tc>
          <w:tcPr>
            <w:tcW w:w="2060" w:type="dxa"/>
            <w:vAlign w:val="center"/>
          </w:tcPr>
          <w:p w14:paraId="37A8CA8C" w14:textId="2689A4B9" w:rsidR="00B144C9" w:rsidRPr="00B144C9" w:rsidRDefault="00B144C9" w:rsidP="00B144C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44C9">
              <w:rPr>
                <w:rFonts w:ascii="Times New Roman" w:hAnsi="Times New Roman" w:cs="Times New Roman"/>
                <w:sz w:val="24"/>
                <w:szCs w:val="24"/>
              </w:rPr>
              <w:t xml:space="preserve">4 &lt; </w:t>
            </w:r>
            <w:r w:rsidRPr="00B144C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w </w:t>
            </w:r>
            <w:r w:rsidR="00A823CA" w:rsidRPr="00A823CA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B144C9">
              <w:rPr>
                <w:rFonts w:ascii="Times New Roman" w:eastAsia="EuclidMathTwo" w:hAnsi="Times New Roman" w:cs="Times New Roman"/>
                <w:sz w:val="24"/>
                <w:szCs w:val="24"/>
              </w:rPr>
              <w:t xml:space="preserve"> </w:t>
            </w:r>
            <w:r w:rsidRPr="00B144C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137" w:type="dxa"/>
            <w:vAlign w:val="center"/>
          </w:tcPr>
          <w:p w14:paraId="616F4169" w14:textId="77777777" w:rsidR="00B144C9" w:rsidRPr="00B144C9" w:rsidRDefault="00B144C9" w:rsidP="00B144C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44C9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B144C9" w:rsidRPr="00B144C9" w14:paraId="16DA499B" w14:textId="77777777" w:rsidTr="00674B30">
        <w:trPr>
          <w:trHeight w:val="402"/>
          <w:jc w:val="center"/>
        </w:trPr>
        <w:tc>
          <w:tcPr>
            <w:tcW w:w="2060" w:type="dxa"/>
            <w:vAlign w:val="center"/>
          </w:tcPr>
          <w:p w14:paraId="596ACCC8" w14:textId="37069419" w:rsidR="00B144C9" w:rsidRPr="00B144C9" w:rsidRDefault="00B144C9" w:rsidP="00B144C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44C9">
              <w:rPr>
                <w:rFonts w:ascii="Times New Roman" w:hAnsi="Times New Roman" w:cs="Times New Roman"/>
                <w:sz w:val="24"/>
                <w:szCs w:val="24"/>
              </w:rPr>
              <w:t xml:space="preserve">5 &lt; </w:t>
            </w:r>
            <w:r w:rsidRPr="00B144C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w </w:t>
            </w:r>
            <w:r w:rsidR="00A823CA" w:rsidRPr="00A823CA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B144C9">
              <w:rPr>
                <w:rFonts w:ascii="Times New Roman" w:eastAsia="EuclidMathTwo" w:hAnsi="Times New Roman" w:cs="Times New Roman"/>
                <w:sz w:val="24"/>
                <w:szCs w:val="24"/>
              </w:rPr>
              <w:t xml:space="preserve"> </w:t>
            </w:r>
            <w:r w:rsidRPr="00B144C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137" w:type="dxa"/>
            <w:vAlign w:val="center"/>
          </w:tcPr>
          <w:p w14:paraId="713EF217" w14:textId="77777777" w:rsidR="00B144C9" w:rsidRPr="00B144C9" w:rsidRDefault="00B144C9" w:rsidP="00B144C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44C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B144C9" w:rsidRPr="00B144C9" w14:paraId="78BF52DF" w14:textId="77777777" w:rsidTr="00674B30">
        <w:trPr>
          <w:trHeight w:val="420"/>
          <w:jc w:val="center"/>
        </w:trPr>
        <w:tc>
          <w:tcPr>
            <w:tcW w:w="2060" w:type="dxa"/>
            <w:vAlign w:val="center"/>
          </w:tcPr>
          <w:p w14:paraId="4F466C7D" w14:textId="60D40B50" w:rsidR="00B144C9" w:rsidRPr="00B144C9" w:rsidRDefault="00B144C9" w:rsidP="00B144C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44C9">
              <w:rPr>
                <w:rFonts w:ascii="Times New Roman" w:hAnsi="Times New Roman" w:cs="Times New Roman"/>
                <w:sz w:val="24"/>
                <w:szCs w:val="24"/>
              </w:rPr>
              <w:t xml:space="preserve">6 &lt; </w:t>
            </w:r>
            <w:r w:rsidRPr="00B144C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w </w:t>
            </w:r>
            <w:r w:rsidR="00A823CA" w:rsidRPr="00A823CA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B144C9">
              <w:rPr>
                <w:rFonts w:ascii="Times New Roman" w:eastAsia="EuclidMathTwo" w:hAnsi="Times New Roman" w:cs="Times New Roman"/>
                <w:sz w:val="24"/>
                <w:szCs w:val="24"/>
              </w:rPr>
              <w:t xml:space="preserve"> </w:t>
            </w:r>
            <w:r w:rsidRPr="00B144C9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137" w:type="dxa"/>
            <w:vAlign w:val="center"/>
          </w:tcPr>
          <w:p w14:paraId="5BBCE58E" w14:textId="77777777" w:rsidR="00B144C9" w:rsidRPr="00B144C9" w:rsidRDefault="00B144C9" w:rsidP="00B144C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44C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14:paraId="035B6503" w14:textId="77777777" w:rsidR="00B144C9" w:rsidRDefault="00B144C9" w:rsidP="007C4AF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E60A846" w14:textId="5BBE6B98" w:rsidR="00A071B9" w:rsidRPr="00DE377D" w:rsidRDefault="00BE3B79" w:rsidP="007C4AF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E3B79">
        <w:rPr>
          <w:rFonts w:ascii="Times New Roman" w:hAnsi="Times New Roman" w:cs="Times New Roman"/>
          <w:sz w:val="24"/>
          <w:szCs w:val="24"/>
        </w:rPr>
        <w:t>(</w:t>
      </w:r>
      <w:r w:rsidR="007C4AF1" w:rsidRPr="007C4AF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 w:cs="Times New Roman"/>
          <w:sz w:val="24"/>
          <w:szCs w:val="24"/>
        </w:rPr>
        <w:t>)</w:t>
      </w:r>
      <w:r w:rsidR="007C4AF1" w:rsidRPr="007C4AF1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071B9" w:rsidRPr="00DE377D">
        <w:rPr>
          <w:rFonts w:ascii="Times New Roman" w:hAnsi="Times New Roman" w:cs="Times New Roman"/>
          <w:sz w:val="24"/>
          <w:szCs w:val="24"/>
        </w:rPr>
        <w:t>Write down the modal class.</w:t>
      </w:r>
    </w:p>
    <w:p w14:paraId="5EDB307E" w14:textId="77777777" w:rsidR="00B144C9" w:rsidRDefault="00B144C9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D247F7D" w14:textId="6BBB243D" w:rsidR="00A071B9" w:rsidRPr="00DE377D" w:rsidRDefault="00A42007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......................................................</w:t>
      </w:r>
      <w:r w:rsidR="00A071B9" w:rsidRPr="00DE377D">
        <w:rPr>
          <w:rFonts w:ascii="Times New Roman" w:hAnsi="Times New Roman" w:cs="Times New Roman"/>
          <w:sz w:val="24"/>
          <w:szCs w:val="24"/>
        </w:rPr>
        <w:t>.</w:t>
      </w:r>
    </w:p>
    <w:p w14:paraId="5C3BB434" w14:textId="32AF9966" w:rsidR="00A071B9" w:rsidRPr="00DE377D" w:rsidRDefault="00BE3B79" w:rsidP="00970D4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E3B7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071B9" w:rsidRPr="00DE377D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97D07E7" w14:textId="377E66EB" w:rsidR="00A071B9" w:rsidRPr="00DE377D" w:rsidRDefault="00BE3B79" w:rsidP="007C4AF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E3B79">
        <w:rPr>
          <w:rFonts w:ascii="Times New Roman" w:hAnsi="Times New Roman" w:cs="Times New Roman"/>
          <w:sz w:val="24"/>
          <w:szCs w:val="24"/>
        </w:rPr>
        <w:t>(</w:t>
      </w:r>
      <w:r w:rsidR="007C4AF1" w:rsidRPr="007C4AF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 w:cs="Times New Roman"/>
          <w:sz w:val="24"/>
          <w:szCs w:val="24"/>
        </w:rPr>
        <w:t>)</w:t>
      </w:r>
      <w:r w:rsidR="007C4AF1" w:rsidRPr="007C4AF1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071B9" w:rsidRPr="00DE377D">
        <w:rPr>
          <w:rFonts w:ascii="Times New Roman" w:hAnsi="Times New Roman" w:cs="Times New Roman"/>
          <w:sz w:val="24"/>
          <w:szCs w:val="24"/>
        </w:rPr>
        <w:t>Work out an estimate for the mean weight of the 40 babies.</w:t>
      </w:r>
    </w:p>
    <w:p w14:paraId="19E038CD" w14:textId="77777777" w:rsidR="00B144C9" w:rsidRDefault="00B144C9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9EFE0F2" w14:textId="77777777" w:rsidR="00B144C9" w:rsidRDefault="00B144C9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29580E7" w14:textId="77777777" w:rsidR="00B144C9" w:rsidRDefault="00B144C9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C7EE15B" w14:textId="77777777" w:rsidR="00B144C9" w:rsidRDefault="00B144C9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A9825D0" w14:textId="77777777" w:rsidR="00B144C9" w:rsidRDefault="00B144C9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9EFA0E3" w14:textId="77777777" w:rsidR="00B144C9" w:rsidRDefault="00B144C9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8FBF5EA" w14:textId="77777777" w:rsidR="00B144C9" w:rsidRDefault="00B144C9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515D67E" w14:textId="77777777" w:rsidR="00B144C9" w:rsidRDefault="00B144C9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1D27A5D" w14:textId="77777777" w:rsidR="00B144C9" w:rsidRDefault="00B144C9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001EBB7" w14:textId="77777777" w:rsidR="008B7EF7" w:rsidRDefault="008B7EF7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3C2150C" w14:textId="77777777" w:rsidR="00B144C9" w:rsidRDefault="00B144C9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7AE65B2" w14:textId="77777777" w:rsidR="00B144C9" w:rsidRDefault="00B144C9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8802C90" w14:textId="77777777" w:rsidR="00B144C9" w:rsidRDefault="00B144C9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83A746B" w14:textId="77777777" w:rsidR="00B144C9" w:rsidRDefault="00B144C9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CA52107" w14:textId="5620E39E" w:rsidR="00A071B9" w:rsidRPr="00DE377D" w:rsidRDefault="00A42007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......................................................</w:t>
      </w:r>
      <w:r w:rsidR="00A071B9" w:rsidRPr="00DE377D">
        <w:rPr>
          <w:rFonts w:ascii="Times New Roman" w:hAnsi="Times New Roman" w:cs="Times New Roman"/>
          <w:sz w:val="24"/>
          <w:szCs w:val="24"/>
        </w:rPr>
        <w:t>. kg</w:t>
      </w:r>
    </w:p>
    <w:p w14:paraId="75F0E9F9" w14:textId="18C8CCE2" w:rsidR="00A071B9" w:rsidRDefault="00BE3B79" w:rsidP="00B144C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E3B7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071B9" w:rsidRPr="00DE377D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BE3B7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590FA20" w14:textId="77777777" w:rsidR="00B144C9" w:rsidRPr="00DE377D" w:rsidRDefault="00B144C9" w:rsidP="00B144C9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64CECE5" w14:textId="77777777" w:rsidR="00A071B9" w:rsidRPr="00DE377D" w:rsidRDefault="00A071B9" w:rsidP="00B144C9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One of the 40 babies is going to be chosen at random.</w:t>
      </w:r>
    </w:p>
    <w:p w14:paraId="4028D559" w14:textId="4D2E148F" w:rsidR="00A071B9" w:rsidRPr="00DE377D" w:rsidRDefault="00BE3B79" w:rsidP="007C4AF1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E3B79">
        <w:rPr>
          <w:rFonts w:ascii="Times New Roman" w:hAnsi="Times New Roman" w:cs="Times New Roman"/>
          <w:sz w:val="24"/>
          <w:szCs w:val="24"/>
        </w:rPr>
        <w:t>(</w:t>
      </w:r>
      <w:r w:rsidR="007C4AF1" w:rsidRPr="007C4AF1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E3B79">
        <w:rPr>
          <w:rFonts w:ascii="Times New Roman" w:hAnsi="Times New Roman" w:cs="Times New Roman"/>
          <w:sz w:val="24"/>
          <w:szCs w:val="24"/>
        </w:rPr>
        <w:t>)</w:t>
      </w:r>
      <w:r w:rsidR="007C4AF1" w:rsidRPr="007C4AF1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071B9" w:rsidRPr="00DE377D">
        <w:rPr>
          <w:rFonts w:ascii="Times New Roman" w:hAnsi="Times New Roman" w:cs="Times New Roman"/>
          <w:sz w:val="24"/>
          <w:szCs w:val="24"/>
        </w:rPr>
        <w:t>Find the probability that this baby has a weight of more than 5 kg.</w:t>
      </w:r>
    </w:p>
    <w:p w14:paraId="75D85B83" w14:textId="77777777" w:rsidR="00B144C9" w:rsidRDefault="00B144C9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AE8EA6A" w14:textId="77777777" w:rsidR="00DD2E67" w:rsidRDefault="00DD2E67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83BB225" w14:textId="77777777" w:rsidR="00B144C9" w:rsidRDefault="00B144C9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52DEB29" w14:textId="77777777" w:rsidR="00B144C9" w:rsidRDefault="00B144C9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DA38D29" w14:textId="77777777" w:rsidR="00B144C9" w:rsidRDefault="00B144C9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66B551C" w14:textId="77777777" w:rsidR="00B144C9" w:rsidRDefault="00B144C9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98D8E19" w14:textId="2AF5F77E" w:rsidR="00A071B9" w:rsidRPr="00DE377D" w:rsidRDefault="00A42007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......................................................</w:t>
      </w:r>
      <w:r w:rsidR="00A071B9" w:rsidRPr="00DE377D">
        <w:rPr>
          <w:rFonts w:ascii="Times New Roman" w:hAnsi="Times New Roman" w:cs="Times New Roman"/>
          <w:sz w:val="24"/>
          <w:szCs w:val="24"/>
        </w:rPr>
        <w:t>.</w:t>
      </w:r>
    </w:p>
    <w:p w14:paraId="46913BF5" w14:textId="15C1A594" w:rsidR="00A071B9" w:rsidRPr="00DE377D" w:rsidRDefault="00BE3B79" w:rsidP="00970D4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E3B7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071B9" w:rsidRPr="00DE377D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5304DE8" w14:textId="64EA6C43" w:rsidR="006D3CBA" w:rsidRPr="00DE377D" w:rsidRDefault="00BE3B79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E3B7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071B9" w:rsidRPr="00DE377D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</w:t>
      </w:r>
      <w:r w:rsidR="00A20B6C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A071B9" w:rsidRPr="00DE377D">
        <w:rPr>
          <w:rFonts w:ascii="Times New Roman" w:hAnsi="Times New Roman" w:cs="Times New Roman"/>
          <w:b/>
          <w:bCs/>
          <w:sz w:val="24"/>
          <w:szCs w:val="24"/>
        </w:rPr>
        <w:t xml:space="preserve"> is 7 </w:t>
      </w:r>
      <w:r w:rsidR="006D3CBA" w:rsidRPr="00DE377D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BE3B7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15E174C" w14:textId="77777777" w:rsidR="00062960" w:rsidRPr="00DE377D" w:rsidRDefault="0006296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E377D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7DFC670F" w14:textId="5BAA5A7B" w:rsidR="00062960" w:rsidRPr="00DE377D" w:rsidRDefault="0006296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F4E4E3D" w14:textId="77777777" w:rsidR="00E448DF" w:rsidRDefault="00E448DF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F7F055D" w14:textId="16743548" w:rsidR="00612EEB" w:rsidRPr="00DE377D" w:rsidRDefault="00A20B6C" w:rsidP="00612EEB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3</w:t>
      </w:r>
      <w:r w:rsidR="00612EEB" w:rsidRPr="00DE377D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612EEB" w:rsidRPr="00DE377D">
        <w:rPr>
          <w:rFonts w:ascii="Times New Roman" w:hAnsi="Times New Roman" w:cs="Times New Roman"/>
          <w:sz w:val="24"/>
          <w:szCs w:val="24"/>
        </w:rPr>
        <w:t>A bag contains only red beads, blue beads, green beads and yellow beads.</w:t>
      </w:r>
    </w:p>
    <w:p w14:paraId="66FD7A8E" w14:textId="77777777" w:rsidR="00612EEB" w:rsidRPr="00DE377D" w:rsidRDefault="00612EEB" w:rsidP="00612EEB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The table gives the probabilities that, when a bead is taken at random from the bag,</w:t>
      </w:r>
    </w:p>
    <w:p w14:paraId="25537526" w14:textId="77777777" w:rsidR="00612EEB" w:rsidRPr="00DE377D" w:rsidRDefault="00612EEB" w:rsidP="00612EEB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 xml:space="preserve">the bead will be </w:t>
      </w:r>
      <w:proofErr w:type="gramStart"/>
      <w:r w:rsidRPr="00DE377D">
        <w:rPr>
          <w:rFonts w:ascii="Times New Roman" w:hAnsi="Times New Roman" w:cs="Times New Roman"/>
          <w:sz w:val="24"/>
          <w:szCs w:val="24"/>
        </w:rPr>
        <w:t>blue</w:t>
      </w:r>
      <w:proofErr w:type="gramEnd"/>
      <w:r w:rsidRPr="00DE377D">
        <w:rPr>
          <w:rFonts w:ascii="Times New Roman" w:hAnsi="Times New Roman" w:cs="Times New Roman"/>
          <w:sz w:val="24"/>
          <w:szCs w:val="24"/>
        </w:rPr>
        <w:t xml:space="preserve"> or the bead will be yellow.</w:t>
      </w:r>
    </w:p>
    <w:p w14:paraId="0DC20B4C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19"/>
        <w:gridCol w:w="1209"/>
        <w:gridCol w:w="1209"/>
        <w:gridCol w:w="1209"/>
        <w:gridCol w:w="1209"/>
      </w:tblGrid>
      <w:tr w:rsidR="00612EEB" w:rsidRPr="007A7F4F" w14:paraId="144FD195" w14:textId="77777777" w:rsidTr="005772B7">
        <w:trPr>
          <w:trHeight w:val="521"/>
          <w:jc w:val="center"/>
        </w:trPr>
        <w:tc>
          <w:tcPr>
            <w:tcW w:w="1419" w:type="dxa"/>
            <w:vAlign w:val="center"/>
          </w:tcPr>
          <w:p w14:paraId="683829F0" w14:textId="77777777" w:rsidR="00612EEB" w:rsidRPr="007A7F4F" w:rsidRDefault="00612EEB" w:rsidP="005772B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A7F4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olour</w:t>
            </w:r>
          </w:p>
        </w:tc>
        <w:tc>
          <w:tcPr>
            <w:tcW w:w="1209" w:type="dxa"/>
            <w:vAlign w:val="center"/>
          </w:tcPr>
          <w:p w14:paraId="4DADD964" w14:textId="77777777" w:rsidR="00612EEB" w:rsidRPr="007A7F4F" w:rsidRDefault="00612EEB" w:rsidP="005772B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A7F4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red</w:t>
            </w:r>
          </w:p>
        </w:tc>
        <w:tc>
          <w:tcPr>
            <w:tcW w:w="1209" w:type="dxa"/>
            <w:vAlign w:val="center"/>
          </w:tcPr>
          <w:p w14:paraId="2179BF2D" w14:textId="77777777" w:rsidR="00612EEB" w:rsidRPr="007A7F4F" w:rsidRDefault="00612EEB" w:rsidP="005772B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A7F4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lue</w:t>
            </w:r>
          </w:p>
        </w:tc>
        <w:tc>
          <w:tcPr>
            <w:tcW w:w="1209" w:type="dxa"/>
            <w:vAlign w:val="center"/>
          </w:tcPr>
          <w:p w14:paraId="56A7DFC3" w14:textId="77777777" w:rsidR="00612EEB" w:rsidRPr="007A7F4F" w:rsidRDefault="00612EEB" w:rsidP="005772B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A7F4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green</w:t>
            </w:r>
          </w:p>
        </w:tc>
        <w:tc>
          <w:tcPr>
            <w:tcW w:w="1209" w:type="dxa"/>
            <w:vAlign w:val="center"/>
          </w:tcPr>
          <w:p w14:paraId="01402172" w14:textId="77777777" w:rsidR="00612EEB" w:rsidRPr="007A7F4F" w:rsidRDefault="00612EEB" w:rsidP="005772B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A7F4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yellow</w:t>
            </w:r>
          </w:p>
        </w:tc>
      </w:tr>
      <w:tr w:rsidR="00612EEB" w:rsidRPr="007A7F4F" w14:paraId="3396FEDA" w14:textId="77777777" w:rsidTr="005772B7">
        <w:trPr>
          <w:trHeight w:val="550"/>
          <w:jc w:val="center"/>
        </w:trPr>
        <w:tc>
          <w:tcPr>
            <w:tcW w:w="1419" w:type="dxa"/>
            <w:vAlign w:val="center"/>
          </w:tcPr>
          <w:p w14:paraId="5527F953" w14:textId="77777777" w:rsidR="00612EEB" w:rsidRPr="007A7F4F" w:rsidRDefault="00612EEB" w:rsidP="005772B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A7F4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robability</w:t>
            </w:r>
          </w:p>
        </w:tc>
        <w:tc>
          <w:tcPr>
            <w:tcW w:w="1209" w:type="dxa"/>
            <w:vAlign w:val="center"/>
          </w:tcPr>
          <w:p w14:paraId="7994D355" w14:textId="77777777" w:rsidR="00612EEB" w:rsidRPr="007A7F4F" w:rsidRDefault="00612EEB" w:rsidP="005772B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209" w:type="dxa"/>
            <w:vAlign w:val="center"/>
          </w:tcPr>
          <w:p w14:paraId="5D7C54DF" w14:textId="77777777" w:rsidR="00612EEB" w:rsidRPr="007A7F4F" w:rsidRDefault="00612EEB" w:rsidP="005772B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F4F">
              <w:rPr>
                <w:rFonts w:ascii="Times New Roman" w:hAnsi="Times New Roman" w:cs="Times New Roman"/>
                <w:sz w:val="24"/>
                <w:szCs w:val="24"/>
              </w:rPr>
              <w:t>0.24</w:t>
            </w:r>
          </w:p>
        </w:tc>
        <w:tc>
          <w:tcPr>
            <w:tcW w:w="1209" w:type="dxa"/>
            <w:vAlign w:val="center"/>
          </w:tcPr>
          <w:p w14:paraId="05D0C58F" w14:textId="77777777" w:rsidR="00612EEB" w:rsidRPr="007A7F4F" w:rsidRDefault="00612EEB" w:rsidP="005772B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9" w:type="dxa"/>
            <w:vAlign w:val="center"/>
          </w:tcPr>
          <w:p w14:paraId="3537AA8F" w14:textId="77777777" w:rsidR="00612EEB" w:rsidRPr="007A7F4F" w:rsidRDefault="00612EEB" w:rsidP="005772B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7F4F">
              <w:rPr>
                <w:rFonts w:ascii="Times New Roman" w:hAnsi="Times New Roman" w:cs="Times New Roman"/>
                <w:sz w:val="24"/>
                <w:szCs w:val="24"/>
              </w:rPr>
              <w:t>0.31</w:t>
            </w:r>
          </w:p>
        </w:tc>
      </w:tr>
    </w:tbl>
    <w:p w14:paraId="42BBAEF0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532FA71" w14:textId="77777777" w:rsidR="00612EEB" w:rsidRPr="00DE377D" w:rsidRDefault="00612EEB" w:rsidP="00612EEB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The probability that the bead will be green is twice the probability that the bead will be red.</w:t>
      </w:r>
    </w:p>
    <w:p w14:paraId="7FBE7EF0" w14:textId="77777777" w:rsidR="00612EEB" w:rsidRPr="00DE377D" w:rsidRDefault="00612EEB" w:rsidP="00612EEB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Sofia takes at random a bead from the bag.</w:t>
      </w:r>
    </w:p>
    <w:p w14:paraId="4A18BEBD" w14:textId="77777777" w:rsidR="00612EEB" w:rsidRPr="00DE377D" w:rsidRDefault="00612EEB" w:rsidP="00612EEB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She writes down the colour of the bead and puts the bead back into the bag.</w:t>
      </w:r>
    </w:p>
    <w:p w14:paraId="325A34C0" w14:textId="77777777" w:rsidR="00612EEB" w:rsidRPr="00DE377D" w:rsidRDefault="00612EEB" w:rsidP="00612EEB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 xml:space="preserve">She does </w:t>
      </w:r>
      <w:proofErr w:type="gramStart"/>
      <w:r w:rsidRPr="00DE377D">
        <w:rPr>
          <w:rFonts w:ascii="Times New Roman" w:hAnsi="Times New Roman" w:cs="Times New Roman"/>
          <w:sz w:val="24"/>
          <w:szCs w:val="24"/>
        </w:rPr>
        <w:t>this 180 times</w:t>
      </w:r>
      <w:proofErr w:type="gramEnd"/>
      <w:r w:rsidRPr="00DE377D">
        <w:rPr>
          <w:rFonts w:ascii="Times New Roman" w:hAnsi="Times New Roman" w:cs="Times New Roman"/>
          <w:sz w:val="24"/>
          <w:szCs w:val="24"/>
        </w:rPr>
        <w:t>.</w:t>
      </w:r>
    </w:p>
    <w:p w14:paraId="49A6664B" w14:textId="77777777" w:rsidR="00612EEB" w:rsidRPr="00DE377D" w:rsidRDefault="00612EEB" w:rsidP="00612EEB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Work out an estimate for the number of times she takes a red bead from the bag.</w:t>
      </w:r>
    </w:p>
    <w:p w14:paraId="0FAF1C19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BD59E2F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D224644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6EE8CB4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8987B62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CC21599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CC374DD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166F371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595EF86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412A75E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AABAA1F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6AA5375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F50946E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15B3380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2D392CA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9B30854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4535A27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CB669A0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CFF08B4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EFD923F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0E03ED9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5D7DB01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4F99CD8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702B806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E5AA8CE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70AAC98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F8C212E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DE1B302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69D30A3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75FC00C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F57563D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4943FBE" w14:textId="77777777" w:rsidR="00612EEB" w:rsidRPr="00DE377D" w:rsidRDefault="00612EEB" w:rsidP="00612EEB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</w:p>
    <w:p w14:paraId="265E5735" w14:textId="669FDE43" w:rsidR="00612EEB" w:rsidRPr="00DE377D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E3B7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</w:t>
      </w:r>
      <w:r w:rsidR="00A20B6C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 xml:space="preserve"> is 4 marks</w:t>
      </w:r>
      <w:r w:rsidRPr="00BE3B7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51A6BF8" w14:textId="1A6B6026" w:rsidR="00612EEB" w:rsidRDefault="00612EEB" w:rsidP="00612EEB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2582328" w14:textId="191A3C2D" w:rsidR="00A071B9" w:rsidRPr="00DE377D" w:rsidRDefault="00A20B6C" w:rsidP="00612EEB">
      <w:pPr>
        <w:tabs>
          <w:tab w:val="left" w:pos="0"/>
          <w:tab w:val="left" w:pos="425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4</w:t>
      </w:r>
      <w:r w:rsidR="009562EF" w:rsidRPr="00DE377D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BE3B79" w:rsidRPr="00BE3B79">
        <w:rPr>
          <w:rFonts w:ascii="Times New Roman" w:hAnsi="Times New Roman" w:cs="Times New Roman"/>
          <w:sz w:val="24"/>
          <w:szCs w:val="24"/>
        </w:rPr>
        <w:t>(</w:t>
      </w:r>
      <w:r w:rsidR="007C4AF1" w:rsidRPr="007C4AF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BE3B79" w:rsidRPr="00BE3B79">
        <w:rPr>
          <w:rFonts w:ascii="Times New Roman" w:hAnsi="Times New Roman" w:cs="Times New Roman"/>
          <w:sz w:val="24"/>
          <w:szCs w:val="24"/>
        </w:rPr>
        <w:t>)</w:t>
      </w:r>
      <w:r w:rsidR="007C4AF1" w:rsidRPr="007C4AF1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841019">
        <w:rPr>
          <w:rFonts w:ascii="Times New Roman" w:hAnsi="Times New Roman" w:cs="Times New Roman"/>
          <w:sz w:val="24"/>
          <w:szCs w:val="24"/>
        </w:rPr>
        <w:t>Write</w:t>
      </w:r>
      <w:r w:rsidR="00841019">
        <w:rPr>
          <w:rFonts w:ascii="Times New Roman" w:hAnsi="Times New Roman" w:cs="Times New Roman"/>
          <w:sz w:val="24"/>
          <w:szCs w:val="24"/>
        </w:rPr>
        <w:tab/>
        <w:t>7.8 × 10</w:t>
      </w:r>
      <w:r w:rsidR="00841019" w:rsidRPr="00841019">
        <w:rPr>
          <w:rFonts w:ascii="Times New Roman" w:hAnsi="Times New Roman" w:cs="Times New Roman"/>
          <w:sz w:val="24"/>
          <w:szCs w:val="24"/>
          <w:vertAlign w:val="superscript"/>
        </w:rPr>
        <w:t>−4</w:t>
      </w:r>
      <w:r w:rsidR="00841019">
        <w:rPr>
          <w:rFonts w:ascii="Times New Roman" w:hAnsi="Times New Roman" w:cs="Times New Roman"/>
          <w:sz w:val="24"/>
          <w:szCs w:val="24"/>
        </w:rPr>
        <w:tab/>
      </w:r>
      <w:r w:rsidR="00A071B9" w:rsidRPr="00DE377D">
        <w:rPr>
          <w:rFonts w:ascii="Times New Roman" w:hAnsi="Times New Roman" w:cs="Times New Roman"/>
          <w:sz w:val="24"/>
          <w:szCs w:val="24"/>
        </w:rPr>
        <w:t>as an ordinary number.</w:t>
      </w:r>
    </w:p>
    <w:p w14:paraId="4639B32F" w14:textId="77777777" w:rsidR="00E4205F" w:rsidRDefault="00E4205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47CF158" w14:textId="77777777" w:rsidR="00F56A63" w:rsidRDefault="00F56A63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843686E" w14:textId="77777777" w:rsidR="00F56A63" w:rsidRDefault="00F56A63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E9BDCEE" w14:textId="77777777" w:rsidR="00E4205F" w:rsidRDefault="00E4205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A496963" w14:textId="42D99030" w:rsidR="00A071B9" w:rsidRPr="00DE377D" w:rsidRDefault="00A42007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......................................................</w:t>
      </w:r>
      <w:r w:rsidR="00A071B9" w:rsidRPr="00DE377D">
        <w:rPr>
          <w:rFonts w:ascii="Times New Roman" w:hAnsi="Times New Roman" w:cs="Times New Roman"/>
          <w:sz w:val="24"/>
          <w:szCs w:val="24"/>
        </w:rPr>
        <w:t>............................</w:t>
      </w:r>
    </w:p>
    <w:p w14:paraId="3D5CA2C1" w14:textId="3BA3071B" w:rsidR="00A071B9" w:rsidRPr="00DE377D" w:rsidRDefault="00BE3B79" w:rsidP="00970D4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E3B7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071B9" w:rsidRPr="00DE377D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C3B85F1" w14:textId="53A9A356" w:rsidR="00A071B9" w:rsidRPr="00DE377D" w:rsidRDefault="00BE3B79" w:rsidP="007779FE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E3B79">
        <w:rPr>
          <w:rFonts w:ascii="Times New Roman" w:hAnsi="Times New Roman" w:cs="Times New Roman"/>
          <w:sz w:val="24"/>
          <w:szCs w:val="24"/>
        </w:rPr>
        <w:t>(</w:t>
      </w:r>
      <w:r w:rsidR="007C4AF1" w:rsidRPr="007C4AF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 w:cs="Times New Roman"/>
          <w:sz w:val="24"/>
          <w:szCs w:val="24"/>
        </w:rPr>
        <w:t>)</w:t>
      </w:r>
      <w:r w:rsidR="007C4AF1" w:rsidRPr="007C4AF1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7779FE">
        <w:rPr>
          <w:rFonts w:ascii="Times New Roman" w:hAnsi="Times New Roman" w:cs="Times New Roman"/>
          <w:sz w:val="24"/>
          <w:szCs w:val="24"/>
        </w:rPr>
        <w:t>Work out</w:t>
      </w:r>
      <w:r w:rsidR="007779FE">
        <w:rPr>
          <w:rFonts w:ascii="Times New Roman" w:hAnsi="Times New Roman" w:cs="Times New Roman"/>
          <w:sz w:val="24"/>
          <w:szCs w:val="24"/>
        </w:rPr>
        <w:tab/>
      </w:r>
      <w:r w:rsidR="00F56A63" w:rsidRPr="00F56A63">
        <w:rPr>
          <w:rFonts w:ascii="Times New Roman" w:hAnsi="Times New Roman" w:cs="Times New Roman"/>
          <w:position w:val="-24"/>
          <w:sz w:val="24"/>
          <w:szCs w:val="24"/>
        </w:rPr>
        <w:object w:dxaOrig="1800" w:dyaOrig="680" w14:anchorId="2DEBF3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0pt;height:34.2pt" o:ole="">
            <v:imagedata r:id="rId10" o:title=""/>
          </v:shape>
          <o:OLEObject Type="Embed" ProgID="Equation.DSMT4" ShapeID="_x0000_i1026" DrawAspect="Content" ObjectID="_1645356026" r:id="rId11"/>
        </w:object>
      </w:r>
    </w:p>
    <w:p w14:paraId="788C5228" w14:textId="77777777" w:rsidR="00A071B9" w:rsidRPr="00DE377D" w:rsidRDefault="00A071B9" w:rsidP="007779FE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Give your answer in standard form.</w:t>
      </w:r>
    </w:p>
    <w:p w14:paraId="49171335" w14:textId="77777777" w:rsidR="007779FE" w:rsidRDefault="007779FE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548A4FC" w14:textId="77777777" w:rsidR="007779FE" w:rsidRDefault="007779FE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EEE0B06" w14:textId="77777777" w:rsidR="007779FE" w:rsidRDefault="007779FE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D29B6DA" w14:textId="77777777" w:rsidR="007779FE" w:rsidRDefault="007779FE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458A296" w14:textId="77777777" w:rsidR="007779FE" w:rsidRDefault="007779FE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76222B8" w14:textId="77777777" w:rsidR="007779FE" w:rsidRDefault="007779FE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ADAB899" w14:textId="77777777" w:rsidR="007779FE" w:rsidRDefault="007779FE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3E8918F" w14:textId="77777777" w:rsidR="007779FE" w:rsidRDefault="007779FE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A38D1BA" w14:textId="7696AACC" w:rsidR="00A071B9" w:rsidRPr="00DE377D" w:rsidRDefault="00A42007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......................................................</w:t>
      </w:r>
      <w:r w:rsidR="00A071B9" w:rsidRPr="00DE377D">
        <w:rPr>
          <w:rFonts w:ascii="Times New Roman" w:hAnsi="Times New Roman" w:cs="Times New Roman"/>
          <w:sz w:val="24"/>
          <w:szCs w:val="24"/>
        </w:rPr>
        <w:t>............................</w:t>
      </w:r>
    </w:p>
    <w:p w14:paraId="30D29687" w14:textId="7040A104" w:rsidR="00A071B9" w:rsidRPr="00DE377D" w:rsidRDefault="00BE3B79" w:rsidP="00970D4E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E3B7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071B9" w:rsidRPr="00DE377D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B65C630" w14:textId="2D20EB3B" w:rsidR="006D3CBA" w:rsidRPr="00DE377D" w:rsidRDefault="00BE3B79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E3B7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071B9" w:rsidRPr="00DE377D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</w:t>
      </w:r>
      <w:r w:rsidR="00A20B6C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="00A071B9" w:rsidRPr="00DE377D">
        <w:rPr>
          <w:rFonts w:ascii="Times New Roman" w:hAnsi="Times New Roman" w:cs="Times New Roman"/>
          <w:b/>
          <w:bCs/>
          <w:sz w:val="24"/>
          <w:szCs w:val="24"/>
        </w:rPr>
        <w:t xml:space="preserve"> is 3 </w:t>
      </w:r>
      <w:r w:rsidR="006D3CBA" w:rsidRPr="00DE377D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BE3B7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2DCE4DE" w14:textId="77777777" w:rsidR="00062960" w:rsidRPr="00DE377D" w:rsidRDefault="0006296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E377D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19E5773C" w14:textId="6FA61E14" w:rsidR="00A071B9" w:rsidRPr="00DE377D" w:rsidRDefault="00A071B9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78ABDEA" w14:textId="77777777" w:rsidR="00D45968" w:rsidRDefault="00D45968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9CC8263" w14:textId="37716ED3" w:rsidR="00A071B9" w:rsidRPr="00DE377D" w:rsidRDefault="00A20B6C" w:rsidP="009562EF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5</w:t>
      </w:r>
      <w:r w:rsidR="009562EF" w:rsidRPr="00DE377D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A071B9" w:rsidRPr="00DE377D">
        <w:rPr>
          <w:rFonts w:ascii="Times New Roman" w:hAnsi="Times New Roman" w:cs="Times New Roman"/>
          <w:sz w:val="24"/>
          <w:szCs w:val="24"/>
        </w:rPr>
        <w:t>Here is a right-angled triangle.</w:t>
      </w:r>
    </w:p>
    <w:p w14:paraId="3D5FE5C5" w14:textId="6382AA7A" w:rsidR="005B3671" w:rsidRDefault="005B3671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BD60D63" w14:textId="5430E6C9" w:rsidR="0034604D" w:rsidRDefault="0034604D" w:rsidP="0034604D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534B450D" wp14:editId="0EB57CD5">
            <wp:extent cx="4800600" cy="2267335"/>
            <wp:effectExtent l="0" t="0" r="0" b="0"/>
            <wp:docPr id="1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2" cy="22673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FE9D4C" w14:textId="77777777" w:rsidR="005B3671" w:rsidRDefault="005B3671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7E88E2E" w14:textId="77777777" w:rsidR="00A071B9" w:rsidRPr="00DE377D" w:rsidRDefault="00A071B9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 xml:space="preserve">Calculate the length of </w:t>
      </w:r>
      <w:r w:rsidRPr="00DE377D">
        <w:rPr>
          <w:rFonts w:ascii="Times New Roman" w:hAnsi="Times New Roman" w:cs="Times New Roman"/>
          <w:i/>
          <w:iCs/>
          <w:sz w:val="24"/>
          <w:szCs w:val="24"/>
        </w:rPr>
        <w:t>PQ</w:t>
      </w:r>
      <w:r w:rsidRPr="00DE377D">
        <w:rPr>
          <w:rFonts w:ascii="Times New Roman" w:hAnsi="Times New Roman" w:cs="Times New Roman"/>
          <w:sz w:val="24"/>
          <w:szCs w:val="24"/>
        </w:rPr>
        <w:t>.</w:t>
      </w:r>
    </w:p>
    <w:p w14:paraId="5FA3785D" w14:textId="77777777" w:rsidR="00A071B9" w:rsidRPr="00DE377D" w:rsidRDefault="00A071B9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Give your answer correct to 3 significant figures.</w:t>
      </w:r>
    </w:p>
    <w:p w14:paraId="19C6C93B" w14:textId="77777777" w:rsidR="005B3671" w:rsidRDefault="005B367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A22ABB4" w14:textId="77777777" w:rsidR="005B3671" w:rsidRDefault="005B367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F221F57" w14:textId="77777777" w:rsidR="005B3671" w:rsidRDefault="005B367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B190553" w14:textId="77777777" w:rsidR="005B3671" w:rsidRDefault="005B367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9EE2E40" w14:textId="77777777" w:rsidR="005B3671" w:rsidRDefault="005B367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17112B6" w14:textId="77777777" w:rsidR="005B3671" w:rsidRDefault="005B367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9E79234" w14:textId="77777777" w:rsidR="005B3671" w:rsidRDefault="005B367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3E0B6AD" w14:textId="77777777" w:rsidR="005B3671" w:rsidRDefault="005B367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ECCBFE5" w14:textId="77777777" w:rsidR="005B3671" w:rsidRDefault="005B367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FEAA51B" w14:textId="77777777" w:rsidR="005B3671" w:rsidRDefault="005B367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7CCF2C0" w14:textId="77777777" w:rsidR="005B3671" w:rsidRDefault="005B367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C895FA1" w14:textId="77777777" w:rsidR="005B3671" w:rsidRDefault="005B367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D267FF4" w14:textId="77777777" w:rsidR="005B3671" w:rsidRDefault="005B367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9076CA9" w14:textId="77777777" w:rsidR="005B3671" w:rsidRDefault="005B367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6D305E1" w14:textId="77777777" w:rsidR="0034604D" w:rsidRDefault="0034604D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8955060" w14:textId="77777777" w:rsidR="0034604D" w:rsidRDefault="0034604D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33918DD" w14:textId="77777777" w:rsidR="0034604D" w:rsidRDefault="0034604D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CE071FF" w14:textId="77777777" w:rsidR="005B3671" w:rsidRDefault="005B367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9824556" w14:textId="77777777" w:rsidR="005B3671" w:rsidRDefault="005B367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5AADE45" w14:textId="77777777" w:rsidR="005B3671" w:rsidRDefault="005B367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71DB171" w14:textId="77777777" w:rsidR="005B3671" w:rsidRDefault="005B3671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D4D7914" w14:textId="4FA00911" w:rsidR="00A071B9" w:rsidRPr="00DE377D" w:rsidRDefault="00A42007" w:rsidP="005B3671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......................................................</w:t>
      </w:r>
      <w:r w:rsidR="00A071B9" w:rsidRPr="00DE377D">
        <w:rPr>
          <w:rFonts w:ascii="Times New Roman" w:hAnsi="Times New Roman" w:cs="Times New Roman"/>
          <w:sz w:val="24"/>
          <w:szCs w:val="24"/>
        </w:rPr>
        <w:t>. cm</w:t>
      </w:r>
    </w:p>
    <w:p w14:paraId="7807F41D" w14:textId="6A37A225" w:rsidR="006D3CBA" w:rsidRPr="00DE377D" w:rsidRDefault="00BE3B79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E3B7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071B9" w:rsidRPr="00DE377D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</w:t>
      </w:r>
      <w:r w:rsidR="00A20B6C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="00A071B9" w:rsidRPr="00DE377D">
        <w:rPr>
          <w:rFonts w:ascii="Times New Roman" w:hAnsi="Times New Roman" w:cs="Times New Roman"/>
          <w:b/>
          <w:bCs/>
          <w:sz w:val="24"/>
          <w:szCs w:val="24"/>
        </w:rPr>
        <w:t xml:space="preserve"> is 3 </w:t>
      </w:r>
      <w:r w:rsidR="006D3CBA" w:rsidRPr="00DE377D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BE3B7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B87D30B" w14:textId="77777777" w:rsidR="00062960" w:rsidRPr="00DE377D" w:rsidRDefault="00062960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E377D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02AC051" w14:textId="5BEC18FF" w:rsidR="00A071B9" w:rsidRPr="00DE377D" w:rsidRDefault="00A071B9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8A240E6" w14:textId="77777777" w:rsidR="00E448DF" w:rsidRDefault="00E448DF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4509495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6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 w:cs="Times New Roman"/>
          <w:sz w:val="24"/>
          <w:szCs w:val="24"/>
        </w:rPr>
        <w:t>There are 20 glasses in a cupboard.</w:t>
      </w:r>
    </w:p>
    <w:p w14:paraId="1260F9FD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ind w:firstLine="709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13 of the glasses are large</w:t>
      </w:r>
    </w:p>
    <w:p w14:paraId="2D631AEE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spacing w:line="360" w:lineRule="auto"/>
        <w:ind w:firstLine="851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7 of the glasses are small</w:t>
      </w:r>
    </w:p>
    <w:p w14:paraId="4E0CE2E5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Roberto takes at random two glasses from the cupboard.</w:t>
      </w:r>
    </w:p>
    <w:p w14:paraId="5F693B23" w14:textId="77777777" w:rsidR="00A20B6C" w:rsidRPr="00DE377D" w:rsidRDefault="00A20B6C" w:rsidP="00A20B6C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E3B79">
        <w:rPr>
          <w:rFonts w:ascii="Times New Roman" w:hAnsi="Times New Roman" w:cs="Times New Roman"/>
          <w:sz w:val="24"/>
          <w:szCs w:val="24"/>
        </w:rPr>
        <w:t>(</w:t>
      </w:r>
      <w:r w:rsidRPr="007C4AF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 w:cs="Times New Roman"/>
          <w:sz w:val="24"/>
          <w:szCs w:val="24"/>
        </w:rPr>
        <w:t>)</w:t>
      </w:r>
      <w:r w:rsidRPr="007C4AF1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 w:cs="Times New Roman"/>
          <w:sz w:val="24"/>
          <w:szCs w:val="24"/>
        </w:rPr>
        <w:t>Complete the probability tree diagram.</w:t>
      </w:r>
    </w:p>
    <w:p w14:paraId="630EA6A6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41C0E96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718E71B6" wp14:editId="00AD556C">
            <wp:extent cx="3902075" cy="360299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2075" cy="3602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6879FF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E3B7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A1CD585" w14:textId="77777777" w:rsidR="00A20B6C" w:rsidRPr="00DE377D" w:rsidRDefault="00A20B6C" w:rsidP="00A20B6C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E3B79">
        <w:rPr>
          <w:rFonts w:ascii="Times New Roman" w:hAnsi="Times New Roman" w:cs="Times New Roman"/>
          <w:sz w:val="24"/>
          <w:szCs w:val="24"/>
        </w:rPr>
        <w:t>(</w:t>
      </w:r>
      <w:r w:rsidRPr="007C4AF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 w:cs="Times New Roman"/>
          <w:sz w:val="24"/>
          <w:szCs w:val="24"/>
        </w:rPr>
        <w:t>)</w:t>
      </w:r>
      <w:r w:rsidRPr="007C4AF1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 w:cs="Times New Roman"/>
          <w:sz w:val="24"/>
          <w:szCs w:val="24"/>
        </w:rPr>
        <w:t>Work out the probability that Roberto takes two small glasses.</w:t>
      </w:r>
    </w:p>
    <w:p w14:paraId="1F383DC3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BA631A3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1CB2536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95F7125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D845AD4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99D4E4E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2D1F7A0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C15A78A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5C940FC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4CED3F2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DA5C0EF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AE75861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8366CFD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AFFE12D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56E6F30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8AC5762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</w:p>
    <w:p w14:paraId="46A1275D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E3B7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F6FEFAE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E3B7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 xml:space="preserve"> is 4 marks</w:t>
      </w:r>
      <w:r w:rsidRPr="00BE3B7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44AB854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722DD38F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7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 w:cs="Times New Roman"/>
          <w:sz w:val="24"/>
          <w:szCs w:val="24"/>
        </w:rPr>
        <w:t>120 children go on an activity holiday.</w:t>
      </w:r>
    </w:p>
    <w:p w14:paraId="631A027E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 xml:space="preserve">The ratio of the number of girls to the number of boys is </w:t>
      </w:r>
      <w:proofErr w:type="gramStart"/>
      <w:r w:rsidRPr="00DE377D">
        <w:rPr>
          <w:rFonts w:ascii="Times New Roman" w:hAnsi="Times New Roman" w:cs="Times New Roman"/>
          <w:sz w:val="24"/>
          <w:szCs w:val="24"/>
        </w:rPr>
        <w:t>3 :</w:t>
      </w:r>
      <w:proofErr w:type="gramEnd"/>
      <w:r w:rsidRPr="00DE377D">
        <w:rPr>
          <w:rFonts w:ascii="Times New Roman" w:hAnsi="Times New Roman" w:cs="Times New Roman"/>
          <w:sz w:val="24"/>
          <w:szCs w:val="24"/>
        </w:rPr>
        <w:t xml:space="preserve"> 5</w:t>
      </w:r>
    </w:p>
    <w:p w14:paraId="77DE8B30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On Sunday, all the children either go sailing or go climbing.</w:t>
      </w:r>
    </w:p>
    <w:p w14:paraId="2F8EB476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C2EFC">
        <w:rPr>
          <w:rFonts w:ascii="Times New Roman" w:hAnsi="Times New Roman" w:cs="Times New Roman"/>
          <w:position w:val="-24"/>
          <w:sz w:val="24"/>
          <w:szCs w:val="24"/>
        </w:rPr>
        <w:object w:dxaOrig="340" w:dyaOrig="660" w14:anchorId="15CCF05D">
          <v:shape id="_x0000_i1030" type="#_x0000_t75" style="width:17.4pt;height:33pt" o:ole="">
            <v:imagedata r:id="rId14" o:title=""/>
          </v:shape>
          <o:OLEObject Type="Embed" ProgID="Equation.DSMT4" ShapeID="_x0000_i1030" DrawAspect="Content" ObjectID="_1645356027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E377D">
        <w:rPr>
          <w:rFonts w:ascii="Times New Roman" w:hAnsi="Times New Roman" w:cs="Times New Roman"/>
          <w:sz w:val="24"/>
          <w:szCs w:val="24"/>
        </w:rPr>
        <w:t>of the boys go climbing.</w:t>
      </w:r>
    </w:p>
    <w:p w14:paraId="10ADEECF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Twice as many girls go sailing as go climbing.</w:t>
      </w:r>
    </w:p>
    <w:p w14:paraId="7BAF29CD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Work out how many children go sailing on Sunday.</w:t>
      </w:r>
    </w:p>
    <w:p w14:paraId="09E39CEE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C0808E2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B49CFAB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9B0BFD8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CBC8A73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8183477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3A1BF80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F3C7E84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ECE992B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6D6F357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F423FF3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B9C23F9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01CC102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A250A05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9FE46AC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AEA0915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F6B20E1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BD91EB1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37B6D08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11281C8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E09A023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2512752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E5E4F01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309A783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46C37BC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6A31DC3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AB97BFC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8D64A97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FF846BD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2BEB03B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87B8CBF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6D32F8A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ED384CA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39A3A69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</w:p>
    <w:p w14:paraId="0EBF9FE5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E3B7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 w:cs="Times New Roman"/>
          <w:b/>
          <w:bCs/>
          <w:sz w:val="24"/>
          <w:szCs w:val="24"/>
        </w:rPr>
        <w:t>7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 xml:space="preserve"> is 6 marks</w:t>
      </w:r>
      <w:r w:rsidRPr="00BE3B7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865CE2F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E377D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24A3D18B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907FB95" w14:textId="77777777" w:rsidR="00A20B6C" w:rsidRDefault="00A20B6C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34D3BDC" w14:textId="3BAA8DA0" w:rsidR="00612EEB" w:rsidRPr="00DE377D" w:rsidRDefault="00A20B6C" w:rsidP="00612EEB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8</w:t>
      </w:r>
      <w:r w:rsidR="00612EEB" w:rsidRPr="00DE377D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612EEB" w:rsidRPr="00DE377D">
        <w:rPr>
          <w:rFonts w:ascii="Times New Roman" w:hAnsi="Times New Roman" w:cs="Times New Roman"/>
          <w:sz w:val="24"/>
          <w:szCs w:val="24"/>
        </w:rPr>
        <w:t>The table shows the cost, in euros, of Brigitte’s car insurance in each of the years 2016,</w:t>
      </w:r>
    </w:p>
    <w:p w14:paraId="54FE3E96" w14:textId="77777777" w:rsidR="00612EEB" w:rsidRPr="00DE377D" w:rsidRDefault="00612EEB" w:rsidP="00612EEB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2017 and 2018</w:t>
      </w:r>
    </w:p>
    <w:p w14:paraId="38B3EE43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894"/>
        <w:gridCol w:w="1141"/>
        <w:gridCol w:w="1141"/>
        <w:gridCol w:w="1142"/>
      </w:tblGrid>
      <w:tr w:rsidR="00612EEB" w:rsidRPr="00622DAB" w14:paraId="253B06D0" w14:textId="77777777" w:rsidTr="005772B7">
        <w:trPr>
          <w:trHeight w:val="376"/>
          <w:jc w:val="center"/>
        </w:trPr>
        <w:tc>
          <w:tcPr>
            <w:tcW w:w="2894" w:type="dxa"/>
            <w:vAlign w:val="center"/>
          </w:tcPr>
          <w:p w14:paraId="69C85E26" w14:textId="77777777" w:rsidR="00612EEB" w:rsidRPr="00622DAB" w:rsidRDefault="00612EEB" w:rsidP="005772B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22DA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Year</w:t>
            </w:r>
          </w:p>
        </w:tc>
        <w:tc>
          <w:tcPr>
            <w:tcW w:w="1141" w:type="dxa"/>
            <w:vAlign w:val="center"/>
          </w:tcPr>
          <w:p w14:paraId="46D0C187" w14:textId="77777777" w:rsidR="00612EEB" w:rsidRPr="00622DAB" w:rsidRDefault="00612EEB" w:rsidP="005772B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22DA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016</w:t>
            </w:r>
          </w:p>
        </w:tc>
        <w:tc>
          <w:tcPr>
            <w:tcW w:w="1141" w:type="dxa"/>
            <w:vAlign w:val="center"/>
          </w:tcPr>
          <w:p w14:paraId="519D3D32" w14:textId="77777777" w:rsidR="00612EEB" w:rsidRPr="00622DAB" w:rsidRDefault="00612EEB" w:rsidP="005772B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22DA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017</w:t>
            </w:r>
          </w:p>
        </w:tc>
        <w:tc>
          <w:tcPr>
            <w:tcW w:w="1142" w:type="dxa"/>
            <w:vAlign w:val="center"/>
          </w:tcPr>
          <w:p w14:paraId="1841893F" w14:textId="77777777" w:rsidR="00612EEB" w:rsidRPr="00622DAB" w:rsidRDefault="00612EEB" w:rsidP="005772B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22DA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018</w:t>
            </w:r>
          </w:p>
        </w:tc>
      </w:tr>
      <w:tr w:rsidR="00612EEB" w:rsidRPr="00622DAB" w14:paraId="77790255" w14:textId="77777777" w:rsidTr="005772B7">
        <w:trPr>
          <w:trHeight w:val="396"/>
          <w:jc w:val="center"/>
        </w:trPr>
        <w:tc>
          <w:tcPr>
            <w:tcW w:w="2894" w:type="dxa"/>
            <w:vAlign w:val="center"/>
          </w:tcPr>
          <w:p w14:paraId="648113A1" w14:textId="77777777" w:rsidR="00612EEB" w:rsidRPr="00622DAB" w:rsidRDefault="00612EEB" w:rsidP="005772B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22DA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ost of insurance (euros)</w:t>
            </w:r>
          </w:p>
        </w:tc>
        <w:tc>
          <w:tcPr>
            <w:tcW w:w="1141" w:type="dxa"/>
            <w:vAlign w:val="center"/>
          </w:tcPr>
          <w:p w14:paraId="46DAFEED" w14:textId="77777777" w:rsidR="00612EEB" w:rsidRPr="00622DAB" w:rsidRDefault="00612EEB" w:rsidP="005772B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22DAB">
              <w:rPr>
                <w:rFonts w:ascii="Times New Roman" w:hAnsi="Times New Roman" w:cs="Times New Roman"/>
                <w:sz w:val="24"/>
                <w:szCs w:val="24"/>
              </w:rPr>
              <w:t>500</w:t>
            </w:r>
          </w:p>
        </w:tc>
        <w:tc>
          <w:tcPr>
            <w:tcW w:w="1141" w:type="dxa"/>
            <w:vAlign w:val="center"/>
          </w:tcPr>
          <w:p w14:paraId="5A72921A" w14:textId="77777777" w:rsidR="00612EEB" w:rsidRPr="00622DAB" w:rsidRDefault="00612EEB" w:rsidP="005772B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22DAB">
              <w:rPr>
                <w:rFonts w:ascii="Times New Roman" w:hAnsi="Times New Roman" w:cs="Times New Roman"/>
                <w:sz w:val="24"/>
                <w:szCs w:val="24"/>
              </w:rPr>
              <w:t>545</w:t>
            </w:r>
          </w:p>
        </w:tc>
        <w:tc>
          <w:tcPr>
            <w:tcW w:w="1142" w:type="dxa"/>
            <w:vAlign w:val="center"/>
          </w:tcPr>
          <w:p w14:paraId="785BDEA3" w14:textId="77777777" w:rsidR="00612EEB" w:rsidRPr="00622DAB" w:rsidRDefault="00612EEB" w:rsidP="005772B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22DAB">
              <w:rPr>
                <w:rFonts w:ascii="Times New Roman" w:hAnsi="Times New Roman" w:cs="Times New Roman"/>
                <w:sz w:val="24"/>
                <w:szCs w:val="24"/>
              </w:rPr>
              <w:t>592</w:t>
            </w:r>
          </w:p>
        </w:tc>
      </w:tr>
    </w:tbl>
    <w:p w14:paraId="785B5F1A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645C5BC2" w14:textId="77777777" w:rsidR="00612EEB" w:rsidRPr="00DE377D" w:rsidRDefault="00612EEB" w:rsidP="00612EEB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Brigitte says,</w:t>
      </w:r>
    </w:p>
    <w:p w14:paraId="4639104C" w14:textId="77777777" w:rsidR="00612EEB" w:rsidRPr="00DE377D" w:rsidRDefault="00612EEB" w:rsidP="00612EEB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“The percentage increase in the cost of my car insurance from 2017 to 2018 is more than</w:t>
      </w:r>
    </w:p>
    <w:p w14:paraId="1632FFE4" w14:textId="77777777" w:rsidR="00612EEB" w:rsidRPr="00DE377D" w:rsidRDefault="00612EEB" w:rsidP="00612EEB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the percentage increase in the cost of my car insurance from 2016 to 2017”</w:t>
      </w:r>
    </w:p>
    <w:p w14:paraId="3D8F7DDC" w14:textId="77777777" w:rsidR="00612EEB" w:rsidRPr="00DE377D" w:rsidRDefault="00612EEB" w:rsidP="00612EEB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E3B79">
        <w:rPr>
          <w:rFonts w:ascii="Times New Roman" w:hAnsi="Times New Roman" w:cs="Times New Roman"/>
          <w:sz w:val="24"/>
          <w:szCs w:val="24"/>
        </w:rPr>
        <w:t>(</w:t>
      </w:r>
      <w:r w:rsidRPr="007C4AF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 w:cs="Times New Roman"/>
          <w:sz w:val="24"/>
          <w:szCs w:val="24"/>
        </w:rPr>
        <w:t>)</w:t>
      </w:r>
      <w:r w:rsidRPr="007C4AF1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 w:cs="Times New Roman"/>
          <w:sz w:val="24"/>
          <w:szCs w:val="24"/>
        </w:rPr>
        <w:t>Is Brigitte correct?</w:t>
      </w:r>
    </w:p>
    <w:p w14:paraId="44DC24F5" w14:textId="77777777" w:rsidR="00612EEB" w:rsidRPr="00DE377D" w:rsidRDefault="00612EEB" w:rsidP="00612EEB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You must show how you get your answer.</w:t>
      </w:r>
    </w:p>
    <w:p w14:paraId="4C82A225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A9348CC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F5C8E68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CCFEC84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FB181C1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7CBC86A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FD47BBA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59B53A7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2E519A4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A157899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4C0857C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8CDC235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8A05522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9EE9FCB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274E931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E3B7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BE3B7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A22CA59" w14:textId="77777777" w:rsidR="00612EEB" w:rsidRPr="00DE377D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3B9B876" w14:textId="77777777" w:rsidR="00612EEB" w:rsidRPr="00DE377D" w:rsidRDefault="00612EEB" w:rsidP="00612EEB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Henri wants to insure his car.</w:t>
      </w:r>
    </w:p>
    <w:p w14:paraId="26E651B9" w14:textId="77777777" w:rsidR="00612EEB" w:rsidRPr="00DE377D" w:rsidRDefault="00612EEB" w:rsidP="00612EEB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He gets a discount of 15% off the normal price.</w:t>
      </w:r>
    </w:p>
    <w:p w14:paraId="6CD9EB4A" w14:textId="77777777" w:rsidR="00612EEB" w:rsidRPr="00DE377D" w:rsidRDefault="00612EEB" w:rsidP="00612EEB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Henri pays 952 euros for his car insurance after the discount.</w:t>
      </w:r>
    </w:p>
    <w:p w14:paraId="7F2461DA" w14:textId="77777777" w:rsidR="00612EEB" w:rsidRPr="00DE377D" w:rsidRDefault="00612EEB" w:rsidP="00612EEB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E3B79">
        <w:rPr>
          <w:rFonts w:ascii="Times New Roman" w:hAnsi="Times New Roman" w:cs="Times New Roman"/>
          <w:sz w:val="24"/>
          <w:szCs w:val="24"/>
        </w:rPr>
        <w:t>(</w:t>
      </w:r>
      <w:r w:rsidRPr="007C4AF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 w:cs="Times New Roman"/>
          <w:sz w:val="24"/>
          <w:szCs w:val="24"/>
        </w:rPr>
        <w:t>)</w:t>
      </w:r>
      <w:r w:rsidRPr="007C4AF1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 w:cs="Times New Roman"/>
          <w:sz w:val="24"/>
          <w:szCs w:val="24"/>
        </w:rPr>
        <w:t>Work out the discount that Henri gets.</w:t>
      </w:r>
    </w:p>
    <w:p w14:paraId="31CADEA8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ECCB39D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E136D0C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A4B251F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FDC0634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6E6E0F8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2514909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36BA7EC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415F7C8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9CF6EA0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5D3C818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8AFFDA3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2A2238B" w14:textId="77777777" w:rsidR="00612EEB" w:rsidRPr="00DE377D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....................................................... euros</w:t>
      </w:r>
    </w:p>
    <w:p w14:paraId="213A505B" w14:textId="77777777" w:rsidR="00612EEB" w:rsidRPr="00DE377D" w:rsidRDefault="00612EEB" w:rsidP="00612EEB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E3B7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BE3B7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5298A20" w14:textId="77777777" w:rsidR="00612EEB" w:rsidRPr="00DE377D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E3B7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>Total for Question 8 is 7 marks</w:t>
      </w:r>
      <w:r w:rsidRPr="00BE3B7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5A4E104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E377D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7CF1059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9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 w:cs="Times New Roman"/>
          <w:sz w:val="24"/>
          <w:szCs w:val="24"/>
        </w:rPr>
        <w:t>Astrid wants to buy some oil.</w:t>
      </w:r>
    </w:p>
    <w:p w14:paraId="2DB2CE1F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She can buy the oil from either Dane Oil or Arctic Oil.</w:t>
      </w:r>
    </w:p>
    <w:p w14:paraId="3F9A400C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Here is information about the price that each company will charge Astrid.</w:t>
      </w:r>
    </w:p>
    <w:p w14:paraId="1B97DC76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036"/>
        <w:gridCol w:w="2036"/>
      </w:tblGrid>
      <w:tr w:rsidR="00A20B6C" w:rsidRPr="008E6541" w14:paraId="7F44D83C" w14:textId="77777777" w:rsidTr="00AF2F0A">
        <w:trPr>
          <w:trHeight w:val="308"/>
          <w:jc w:val="center"/>
        </w:trPr>
        <w:tc>
          <w:tcPr>
            <w:tcW w:w="2036" w:type="dxa"/>
            <w:vAlign w:val="center"/>
          </w:tcPr>
          <w:p w14:paraId="2BF15503" w14:textId="77777777" w:rsidR="00A20B6C" w:rsidRPr="008E6541" w:rsidRDefault="00A20B6C" w:rsidP="00AF2F0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E65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ane Oil</w:t>
            </w:r>
          </w:p>
        </w:tc>
        <w:tc>
          <w:tcPr>
            <w:tcW w:w="2036" w:type="dxa"/>
            <w:vAlign w:val="center"/>
          </w:tcPr>
          <w:p w14:paraId="64572C21" w14:textId="77777777" w:rsidR="00A20B6C" w:rsidRPr="008E6541" w:rsidRDefault="00A20B6C" w:rsidP="00AF2F0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E65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rctic Oil</w:t>
            </w:r>
          </w:p>
        </w:tc>
      </w:tr>
      <w:tr w:rsidR="00A20B6C" w:rsidRPr="008E6541" w14:paraId="610E2EDC" w14:textId="77777777" w:rsidTr="00AF2F0A">
        <w:trPr>
          <w:trHeight w:val="955"/>
          <w:jc w:val="center"/>
        </w:trPr>
        <w:tc>
          <w:tcPr>
            <w:tcW w:w="2036" w:type="dxa"/>
            <w:vAlign w:val="center"/>
          </w:tcPr>
          <w:p w14:paraId="0F28655E" w14:textId="77777777" w:rsidR="00A20B6C" w:rsidRDefault="00A20B6C" w:rsidP="00AF2F0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6541">
              <w:rPr>
                <w:rFonts w:ascii="Times New Roman" w:hAnsi="Times New Roman" w:cs="Times New Roman"/>
                <w:sz w:val="24"/>
                <w:szCs w:val="24"/>
              </w:rPr>
              <w:t>(4.2 × 10</w:t>
            </w:r>
            <w:r w:rsidRPr="00B81D1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5</w:t>
            </w:r>
            <w:r w:rsidRPr="008E6541">
              <w:rPr>
                <w:rFonts w:ascii="Times New Roman" w:hAnsi="Times New Roman" w:cs="Times New Roman"/>
                <w:sz w:val="24"/>
                <w:szCs w:val="24"/>
              </w:rPr>
              <w:t>) litres</w:t>
            </w:r>
          </w:p>
          <w:p w14:paraId="1BC58C76" w14:textId="77777777" w:rsidR="00A20B6C" w:rsidRDefault="00A20B6C" w:rsidP="00AF2F0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6541">
              <w:rPr>
                <w:rFonts w:ascii="Times New Roman" w:hAnsi="Times New Roman" w:cs="Times New Roman"/>
                <w:sz w:val="24"/>
                <w:szCs w:val="24"/>
              </w:rPr>
              <w:t>for</w:t>
            </w:r>
          </w:p>
          <w:p w14:paraId="04AA3F05" w14:textId="77777777" w:rsidR="00A20B6C" w:rsidRPr="008E6541" w:rsidRDefault="00A20B6C" w:rsidP="00AF2F0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6541">
              <w:rPr>
                <w:rFonts w:ascii="Times New Roman" w:hAnsi="Times New Roman" w:cs="Times New Roman"/>
                <w:sz w:val="24"/>
                <w:szCs w:val="24"/>
              </w:rPr>
              <w:t>2 500 000 Krone</w:t>
            </w:r>
          </w:p>
        </w:tc>
        <w:tc>
          <w:tcPr>
            <w:tcW w:w="2036" w:type="dxa"/>
            <w:vAlign w:val="center"/>
          </w:tcPr>
          <w:p w14:paraId="1240667B" w14:textId="77777777" w:rsidR="00A20B6C" w:rsidRDefault="00A20B6C" w:rsidP="00AF2F0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6541">
              <w:rPr>
                <w:rFonts w:ascii="Times New Roman" w:hAnsi="Times New Roman" w:cs="Times New Roman"/>
                <w:sz w:val="24"/>
                <w:szCs w:val="24"/>
              </w:rPr>
              <w:t>(8.6 × 10</w:t>
            </w:r>
            <w:r w:rsidRPr="00B81D1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5</w:t>
            </w:r>
            <w:r w:rsidRPr="008E6541">
              <w:rPr>
                <w:rFonts w:ascii="Times New Roman" w:hAnsi="Times New Roman" w:cs="Times New Roman"/>
                <w:sz w:val="24"/>
                <w:szCs w:val="24"/>
              </w:rPr>
              <w:t>) litres</w:t>
            </w:r>
          </w:p>
          <w:p w14:paraId="4BA830FC" w14:textId="77777777" w:rsidR="00A20B6C" w:rsidRDefault="00A20B6C" w:rsidP="00AF2F0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6541">
              <w:rPr>
                <w:rFonts w:ascii="Times New Roman" w:hAnsi="Times New Roman" w:cs="Times New Roman"/>
                <w:sz w:val="24"/>
                <w:szCs w:val="24"/>
              </w:rPr>
              <w:t>for</w:t>
            </w:r>
          </w:p>
          <w:p w14:paraId="0E6C0526" w14:textId="77777777" w:rsidR="00A20B6C" w:rsidRPr="008E6541" w:rsidRDefault="00A20B6C" w:rsidP="00AF2F0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6541">
              <w:rPr>
                <w:rFonts w:ascii="Times New Roman" w:hAnsi="Times New Roman" w:cs="Times New Roman"/>
                <w:sz w:val="24"/>
                <w:szCs w:val="24"/>
              </w:rPr>
              <w:t>770 000 Dollars</w:t>
            </w:r>
          </w:p>
        </w:tc>
      </w:tr>
    </w:tbl>
    <w:p w14:paraId="7828A6A1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A8D603B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Astrid wants to get the better value for money for the oil.</w:t>
      </w:r>
    </w:p>
    <w:p w14:paraId="2CB18715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1 Dollar = 6.57 Krone</w:t>
      </w:r>
    </w:p>
    <w:p w14:paraId="31980DB1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From which company should she buy her oil, Dane Oil or Arctic Oil?</w:t>
      </w:r>
    </w:p>
    <w:p w14:paraId="315209B5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You must show your working.</w:t>
      </w:r>
    </w:p>
    <w:p w14:paraId="334B2664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50CA8A9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1AF4F89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D8B0314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901D49B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6461CF1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AD13334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6A609B7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ACF7152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33B2757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F60F233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5384DD8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C0F1D9A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AEF7761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FC3CDA8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5B584F8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FBAD6E4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DD2B686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7B140BF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60DA1DA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406E017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6CFBF87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AF36A79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74861EC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EE17CE3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B810EB8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11E853C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AEA00DA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E2F6B8F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C3E336B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9473F3A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E3B7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 w:cs="Times New Roman"/>
          <w:b/>
          <w:bCs/>
          <w:sz w:val="24"/>
          <w:szCs w:val="24"/>
        </w:rPr>
        <w:t>9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 xml:space="preserve"> is 4 marks</w:t>
      </w:r>
      <w:r w:rsidRPr="00BE3B7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D51661E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E377D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6C762C4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2ACD411" w14:textId="77777777" w:rsidR="00A20B6C" w:rsidRDefault="00A20B6C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F8FBA89" w14:textId="6A24D92F" w:rsidR="00612EEB" w:rsidRPr="00DE377D" w:rsidRDefault="00A20B6C" w:rsidP="00612EEB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10</w:t>
      </w:r>
      <w:r w:rsidR="00612EEB" w:rsidRPr="00DE377D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612EEB" w:rsidRPr="00DE377D">
        <w:rPr>
          <w:rFonts w:ascii="Times New Roman" w:hAnsi="Times New Roman" w:cs="Times New Roman"/>
          <w:sz w:val="24"/>
          <w:szCs w:val="24"/>
        </w:rPr>
        <w:t>Change a speed of 50 metres per second to a speed in kilometres per hour.</w:t>
      </w:r>
    </w:p>
    <w:p w14:paraId="17F3CAED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EBC9F90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54263BB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EF8BFB1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7DEE370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CC7F629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E3B5EC3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6AF067B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3985388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5C960C0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9915F25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8FBED87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3D41AC6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B1409C1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AC6F334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D6CCD50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20D2B1D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E3BC216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591BBEF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2E36FB4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A4128DB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0C91295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CDA9A5F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96109D9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AC3B3C8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0D4D35A" w14:textId="77777777" w:rsidR="00612EEB" w:rsidRPr="00DE377D" w:rsidRDefault="00612EEB" w:rsidP="00612EEB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....................................................... kilometres per hour</w:t>
      </w:r>
    </w:p>
    <w:p w14:paraId="6FBCF969" w14:textId="77777777" w:rsidR="00612EEB" w:rsidRPr="00DE377D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E3B7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>Total for Question 10 is 3 marks</w:t>
      </w:r>
      <w:r w:rsidRPr="00BE3B7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FB9298E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E377D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C40213C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1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 w:cs="Times New Roman"/>
          <w:sz w:val="24"/>
          <w:szCs w:val="24"/>
        </w:rPr>
        <w:t xml:space="preserve">The point </w:t>
      </w:r>
      <w:r w:rsidRPr="00DE377D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DE377D">
        <w:rPr>
          <w:rFonts w:ascii="Times New Roman" w:hAnsi="Times New Roman" w:cs="Times New Roman"/>
          <w:sz w:val="24"/>
          <w:szCs w:val="24"/>
        </w:rPr>
        <w:t xml:space="preserve">has coordinates </w:t>
      </w:r>
      <w:r w:rsidRPr="00BE3B79">
        <w:rPr>
          <w:rFonts w:ascii="Times New Roman" w:hAnsi="Times New Roman" w:cs="Times New Roman"/>
          <w:sz w:val="24"/>
          <w:szCs w:val="24"/>
        </w:rPr>
        <w:t>(</w:t>
      </w:r>
      <w:r w:rsidRPr="00DE377D">
        <w:rPr>
          <w:rFonts w:ascii="Times New Roman" w:hAnsi="Times New Roman" w:cs="Times New Roman"/>
          <w:sz w:val="24"/>
          <w:szCs w:val="24"/>
        </w:rPr>
        <w:t>5, −4</w:t>
      </w:r>
      <w:r w:rsidRPr="00BE3B79">
        <w:rPr>
          <w:rFonts w:ascii="Times New Roman" w:hAnsi="Times New Roman" w:cs="Times New Roman"/>
          <w:sz w:val="24"/>
          <w:szCs w:val="24"/>
        </w:rPr>
        <w:t>)</w:t>
      </w:r>
    </w:p>
    <w:p w14:paraId="2347F2C2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 xml:space="preserve">The point </w:t>
      </w:r>
      <w:r w:rsidRPr="00DE377D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DE377D">
        <w:rPr>
          <w:rFonts w:ascii="Times New Roman" w:hAnsi="Times New Roman" w:cs="Times New Roman"/>
          <w:sz w:val="24"/>
          <w:szCs w:val="24"/>
        </w:rPr>
        <w:t xml:space="preserve">has coordinates </w:t>
      </w:r>
      <w:r w:rsidRPr="00BE3B79">
        <w:rPr>
          <w:rFonts w:ascii="Times New Roman" w:hAnsi="Times New Roman" w:cs="Times New Roman"/>
          <w:sz w:val="24"/>
          <w:szCs w:val="24"/>
        </w:rPr>
        <w:t>(</w:t>
      </w:r>
      <w:r w:rsidRPr="00DE377D">
        <w:rPr>
          <w:rFonts w:ascii="Times New Roman" w:hAnsi="Times New Roman" w:cs="Times New Roman"/>
          <w:sz w:val="24"/>
          <w:szCs w:val="24"/>
        </w:rPr>
        <w:t>13, 1</w:t>
      </w:r>
      <w:r w:rsidRPr="00BE3B79">
        <w:rPr>
          <w:rFonts w:ascii="Times New Roman" w:hAnsi="Times New Roman" w:cs="Times New Roman"/>
          <w:sz w:val="24"/>
          <w:szCs w:val="24"/>
        </w:rPr>
        <w:t>)</w:t>
      </w:r>
    </w:p>
    <w:p w14:paraId="1A38CEE6" w14:textId="77777777" w:rsidR="00A20B6C" w:rsidRPr="00DE377D" w:rsidRDefault="00A20B6C" w:rsidP="00A20B6C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E3B79">
        <w:rPr>
          <w:rFonts w:ascii="Times New Roman" w:hAnsi="Times New Roman" w:cs="Times New Roman"/>
          <w:sz w:val="24"/>
          <w:szCs w:val="24"/>
        </w:rPr>
        <w:t>(</w:t>
      </w:r>
      <w:r w:rsidRPr="007C4AF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 w:cs="Times New Roman"/>
          <w:sz w:val="24"/>
          <w:szCs w:val="24"/>
        </w:rPr>
        <w:t>)</w:t>
      </w:r>
      <w:r w:rsidRPr="007C4AF1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 w:cs="Times New Roman"/>
          <w:sz w:val="24"/>
          <w:szCs w:val="24"/>
        </w:rPr>
        <w:t xml:space="preserve">Work out the coordinates of the midpoint of </w:t>
      </w:r>
      <w:r w:rsidRPr="00DE377D">
        <w:rPr>
          <w:rFonts w:ascii="Times New Roman" w:hAnsi="Times New Roman" w:cs="Times New Roman"/>
          <w:i/>
          <w:iCs/>
          <w:sz w:val="24"/>
          <w:szCs w:val="24"/>
        </w:rPr>
        <w:t>AB</w:t>
      </w:r>
      <w:r w:rsidRPr="00DE377D">
        <w:rPr>
          <w:rFonts w:ascii="Times New Roman" w:hAnsi="Times New Roman" w:cs="Times New Roman"/>
          <w:sz w:val="24"/>
          <w:szCs w:val="24"/>
        </w:rPr>
        <w:t>.</w:t>
      </w:r>
    </w:p>
    <w:p w14:paraId="10661FE7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8E2AC4C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AF8AF1B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162944B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DDFFA42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49076DE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BE3B79">
        <w:rPr>
          <w:rFonts w:ascii="Times New Roman" w:hAnsi="Times New Roman" w:cs="Times New Roman"/>
          <w:sz w:val="24"/>
          <w:szCs w:val="24"/>
        </w:rPr>
        <w:t>(</w:t>
      </w:r>
      <w:r w:rsidRPr="00DE377D">
        <w:rPr>
          <w:rFonts w:ascii="Times New Roman" w:hAnsi="Times New Roman" w:cs="Times New Roman"/>
          <w:sz w:val="24"/>
          <w:szCs w:val="24"/>
        </w:rPr>
        <w:t>............................ , ............................</w:t>
      </w:r>
      <w:r w:rsidRPr="00BE3B79">
        <w:rPr>
          <w:rFonts w:ascii="Times New Roman" w:hAnsi="Times New Roman" w:cs="Times New Roman"/>
          <w:sz w:val="24"/>
          <w:szCs w:val="24"/>
        </w:rPr>
        <w:t>)</w:t>
      </w:r>
    </w:p>
    <w:p w14:paraId="252CE1AA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E3B7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5DA0761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859FF29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 xml:space="preserve">Line 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 xml:space="preserve">L </w:t>
      </w:r>
      <w:r w:rsidRPr="00DE377D">
        <w:rPr>
          <w:rFonts w:ascii="Times New Roman" w:hAnsi="Times New Roman" w:cs="Times New Roman"/>
          <w:sz w:val="24"/>
          <w:szCs w:val="24"/>
        </w:rPr>
        <w:t>has equation</w:t>
      </w:r>
      <w:r>
        <w:rPr>
          <w:rFonts w:ascii="Times New Roman" w:hAnsi="Times New Roman" w:cs="Times New Roman"/>
          <w:sz w:val="24"/>
          <w:szCs w:val="24"/>
        </w:rPr>
        <w:tab/>
      </w:r>
      <w:r w:rsidRPr="00DE377D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DE377D">
        <w:rPr>
          <w:rFonts w:ascii="Times New Roman" w:hAnsi="Times New Roman" w:cs="Times New Roman"/>
          <w:sz w:val="24"/>
          <w:szCs w:val="24"/>
        </w:rPr>
        <w:t>= 2 − 3</w:t>
      </w:r>
      <w:r w:rsidRPr="00DE377D">
        <w:rPr>
          <w:rFonts w:ascii="Times New Roman" w:hAnsi="Times New Roman" w:cs="Times New Roman"/>
          <w:i/>
          <w:iCs/>
          <w:sz w:val="24"/>
          <w:szCs w:val="24"/>
        </w:rPr>
        <w:t>x</w:t>
      </w:r>
    </w:p>
    <w:p w14:paraId="0F9EA974" w14:textId="77777777" w:rsidR="00A20B6C" w:rsidRPr="00DE377D" w:rsidRDefault="00A20B6C" w:rsidP="00A20B6C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E3B79">
        <w:rPr>
          <w:rFonts w:ascii="Times New Roman" w:hAnsi="Times New Roman" w:cs="Times New Roman"/>
          <w:sz w:val="24"/>
          <w:szCs w:val="24"/>
        </w:rPr>
        <w:t>(</w:t>
      </w:r>
      <w:r w:rsidRPr="007C4AF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 w:cs="Times New Roman"/>
          <w:sz w:val="24"/>
          <w:szCs w:val="24"/>
        </w:rPr>
        <w:t>)</w:t>
      </w:r>
      <w:r w:rsidRPr="007C4AF1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 w:cs="Times New Roman"/>
          <w:sz w:val="24"/>
          <w:szCs w:val="24"/>
        </w:rPr>
        <w:t xml:space="preserve">Write down the gradient of line 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>L</w:t>
      </w:r>
      <w:r w:rsidRPr="00DE377D">
        <w:rPr>
          <w:rFonts w:ascii="Times New Roman" w:hAnsi="Times New Roman" w:cs="Times New Roman"/>
          <w:sz w:val="24"/>
          <w:szCs w:val="24"/>
        </w:rPr>
        <w:t>.</w:t>
      </w:r>
    </w:p>
    <w:p w14:paraId="54D78DA6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C61F038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4498929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41FA444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CED8B4A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</w:p>
    <w:p w14:paraId="60054D67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E3B7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677591C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BA26834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 xml:space="preserve">Line 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 xml:space="preserve">L </w:t>
      </w:r>
      <w:r w:rsidRPr="00DE377D">
        <w:rPr>
          <w:rFonts w:ascii="Times New Roman" w:hAnsi="Times New Roman" w:cs="Times New Roman"/>
          <w:sz w:val="24"/>
          <w:szCs w:val="24"/>
        </w:rPr>
        <w:t>has equation</w:t>
      </w:r>
      <w:r>
        <w:rPr>
          <w:rFonts w:ascii="Times New Roman" w:hAnsi="Times New Roman" w:cs="Times New Roman"/>
          <w:sz w:val="24"/>
          <w:szCs w:val="24"/>
        </w:rPr>
        <w:tab/>
      </w:r>
      <w:r w:rsidRPr="00DE377D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DE377D">
        <w:rPr>
          <w:rFonts w:ascii="Times New Roman" w:hAnsi="Times New Roman" w:cs="Times New Roman"/>
          <w:sz w:val="24"/>
          <w:szCs w:val="24"/>
        </w:rPr>
        <w:t>= 2 − 3</w:t>
      </w:r>
      <w:r w:rsidRPr="00DE377D">
        <w:rPr>
          <w:rFonts w:ascii="Times New Roman" w:hAnsi="Times New Roman" w:cs="Times New Roman"/>
          <w:i/>
          <w:iCs/>
          <w:sz w:val="24"/>
          <w:szCs w:val="24"/>
        </w:rPr>
        <w:t>x</w:t>
      </w:r>
    </w:p>
    <w:p w14:paraId="50847559" w14:textId="77777777" w:rsidR="00A20B6C" w:rsidRPr="00DE377D" w:rsidRDefault="00A20B6C" w:rsidP="00A20B6C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E3B79">
        <w:rPr>
          <w:rFonts w:ascii="Times New Roman" w:hAnsi="Times New Roman" w:cs="Times New Roman"/>
          <w:sz w:val="24"/>
          <w:szCs w:val="24"/>
        </w:rPr>
        <w:t>(</w:t>
      </w:r>
      <w:r w:rsidRPr="007C4AF1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E3B79">
        <w:rPr>
          <w:rFonts w:ascii="Times New Roman" w:hAnsi="Times New Roman" w:cs="Times New Roman"/>
          <w:sz w:val="24"/>
          <w:szCs w:val="24"/>
        </w:rPr>
        <w:t>)</w:t>
      </w:r>
      <w:r w:rsidRPr="007C4AF1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 w:cs="Times New Roman"/>
          <w:sz w:val="24"/>
          <w:szCs w:val="24"/>
        </w:rPr>
        <w:t xml:space="preserve">Does the point with coordinates </w:t>
      </w:r>
      <w:r w:rsidRPr="00BE3B79">
        <w:rPr>
          <w:rFonts w:ascii="Times New Roman" w:hAnsi="Times New Roman" w:cs="Times New Roman"/>
          <w:sz w:val="24"/>
          <w:szCs w:val="24"/>
        </w:rPr>
        <w:t>(</w:t>
      </w:r>
      <w:r w:rsidRPr="00DE377D">
        <w:rPr>
          <w:rFonts w:ascii="Times New Roman" w:hAnsi="Times New Roman" w:cs="Times New Roman"/>
          <w:sz w:val="24"/>
          <w:szCs w:val="24"/>
        </w:rPr>
        <w:t>100, −302</w:t>
      </w:r>
      <w:r w:rsidRPr="00BE3B79">
        <w:rPr>
          <w:rFonts w:ascii="Times New Roman" w:hAnsi="Times New Roman" w:cs="Times New Roman"/>
          <w:sz w:val="24"/>
          <w:szCs w:val="24"/>
        </w:rPr>
        <w:t>)</w:t>
      </w:r>
      <w:r w:rsidRPr="00DE377D">
        <w:rPr>
          <w:rFonts w:ascii="Times New Roman" w:hAnsi="Times New Roman" w:cs="Times New Roman"/>
          <w:sz w:val="24"/>
          <w:szCs w:val="24"/>
        </w:rPr>
        <w:t xml:space="preserve"> lie on line 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>L</w:t>
      </w:r>
      <w:r w:rsidRPr="00DE377D">
        <w:rPr>
          <w:rFonts w:ascii="Times New Roman" w:hAnsi="Times New Roman" w:cs="Times New Roman"/>
          <w:sz w:val="24"/>
          <w:szCs w:val="24"/>
        </w:rPr>
        <w:t>?</w:t>
      </w:r>
    </w:p>
    <w:p w14:paraId="0496A4E3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spacing w:line="48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You must give a reason for your answer.</w:t>
      </w:r>
    </w:p>
    <w:p w14:paraId="22404BDE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17AB4E5B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21E9B035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14:paraId="1D19AF1B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E3B7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D5F6E14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E3B7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>1 is 4 marks</w:t>
      </w:r>
      <w:r w:rsidRPr="00BE3B7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10EFC36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E377D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6EE82B3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0B04F73" w14:textId="77777777" w:rsidR="00A20B6C" w:rsidRDefault="00A20B6C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6E4F44D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 w:cs="Times New Roman"/>
          <w:sz w:val="24"/>
          <w:szCs w:val="24"/>
        </w:rPr>
        <w:t>Max invests $6000 in a savings account for 3 years.</w:t>
      </w:r>
    </w:p>
    <w:p w14:paraId="087CFBD4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The account pays compound interest at a rate of 1.5% per year for the first 2 years.</w:t>
      </w:r>
    </w:p>
    <w:p w14:paraId="3DD59CED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The compound interest rate changes for the third year.</w:t>
      </w:r>
    </w:p>
    <w:p w14:paraId="46F210AE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At the end of 3 years, there is a total of $6311.16 in the account.</w:t>
      </w:r>
    </w:p>
    <w:p w14:paraId="4F76C238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Work out the compound interest rate for the third year.</w:t>
      </w:r>
    </w:p>
    <w:p w14:paraId="1A05C479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Give your answer correct to 1 decimal place.</w:t>
      </w:r>
    </w:p>
    <w:p w14:paraId="6A4F1F89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879B2D8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FCEEDC5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0848E95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85ED940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9C12E1C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312DB69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57832EB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F46512A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7A49265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F911A3C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CA85F10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253DEE6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69B0196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3989DC7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0E99D4E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D449427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AF45557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A7AB4C9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076561E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6D2813C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4B4A773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188B9A6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546EB19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CB5F718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BD54BD4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0CAE472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2AAE0ED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....................................................... %</w:t>
      </w:r>
    </w:p>
    <w:p w14:paraId="6083B325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E3B7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77C847C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E377D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3EF34E0E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8D4CA7F" w14:textId="77777777" w:rsidR="00A20B6C" w:rsidRDefault="00A20B6C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618DFB8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 w:cs="Times New Roman"/>
          <w:sz w:val="24"/>
          <w:szCs w:val="24"/>
        </w:rPr>
        <w:t>The diagram shows a solid cube.</w:t>
      </w:r>
    </w:p>
    <w:p w14:paraId="134B7E39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The cube is placed on a table so that the whole of one face of the cube is in contact with</w:t>
      </w:r>
    </w:p>
    <w:p w14:paraId="52360528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the table.</w:t>
      </w:r>
    </w:p>
    <w:p w14:paraId="7D70AF10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66F8E95A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noProof/>
          <w:sz w:val="24"/>
          <w:szCs w:val="24"/>
          <w:lang w:val="en-US"/>
        </w:rPr>
        <w:drawing>
          <wp:inline distT="0" distB="0" distL="0" distR="0" wp14:anchorId="7AEFE7BA" wp14:editId="6099B707">
            <wp:extent cx="3368040" cy="1339850"/>
            <wp:effectExtent l="0" t="0" r="1016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8040" cy="133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1D1B4D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55AD519B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The cube exerts a force of 56 newtons on the table.</w:t>
      </w:r>
    </w:p>
    <w:p w14:paraId="7520923A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The pressure on the table due to the cube is 0.14 newtons/cm</w:t>
      </w:r>
      <w:r w:rsidRPr="0034604D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7D96C2FD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1BC350EF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34604D">
        <w:rPr>
          <w:rFonts w:ascii="Times New Roman" w:hAnsi="Times New Roman" w:cs="Times New Roman"/>
          <w:position w:val="-24"/>
          <w:sz w:val="24"/>
          <w:szCs w:val="24"/>
        </w:rPr>
        <w:object w:dxaOrig="1780" w:dyaOrig="660" w14:anchorId="7CD01740">
          <v:shape id="_x0000_i1032" type="#_x0000_t75" style="width:88.8pt;height:33pt" o:ole="">
            <v:imagedata r:id="rId17" o:title=""/>
          </v:shape>
          <o:OLEObject Type="Embed" ProgID="Equation.DSMT4" ShapeID="_x0000_i1032" DrawAspect="Content" ObjectID="_1645356028" r:id="rId18"/>
        </w:object>
      </w:r>
    </w:p>
    <w:p w14:paraId="2F049F64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F638C81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Work out the volume of the cube.</w:t>
      </w:r>
    </w:p>
    <w:p w14:paraId="09120E27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4B5A71E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7D8DF2D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5F67A71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BC42AA1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FA4136A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489BACC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2D01686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3FCFA88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B2403CE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FB2CBDB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943581D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7983C49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64D77A3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4F38E1F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E9FEFEF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8C49843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9122684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85C9088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221B7E8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298F48E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0EACB0C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A7C4E92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DDF0E41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132BDF1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....................................................... cm</w:t>
      </w:r>
      <w:r w:rsidRPr="005B3671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14:paraId="12AD705D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E3B7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>Total for Question 13 is 4 marks</w:t>
      </w:r>
      <w:r w:rsidRPr="00BE3B7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2BC60E7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E377D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2FDE36FA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F8A6214" w14:textId="77777777" w:rsidR="00A20B6C" w:rsidRDefault="00A20B6C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6849FF5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 w:cs="Times New Roman"/>
          <w:sz w:val="24"/>
          <w:szCs w:val="24"/>
        </w:rPr>
        <w:t xml:space="preserve">The diagram shows a cuboid </w:t>
      </w:r>
      <w:r w:rsidRPr="00DE377D">
        <w:rPr>
          <w:rFonts w:ascii="Times New Roman" w:hAnsi="Times New Roman" w:cs="Times New Roman"/>
          <w:i/>
          <w:iCs/>
          <w:sz w:val="24"/>
          <w:szCs w:val="24"/>
        </w:rPr>
        <w:t>ABCDEFGH</w:t>
      </w:r>
      <w:r w:rsidRPr="00DE377D">
        <w:rPr>
          <w:rFonts w:ascii="Times New Roman" w:hAnsi="Times New Roman" w:cs="Times New Roman"/>
          <w:sz w:val="24"/>
          <w:szCs w:val="24"/>
        </w:rPr>
        <w:t>.</w:t>
      </w:r>
    </w:p>
    <w:p w14:paraId="28F93BA5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C71E0E9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00A63E55" wp14:editId="04B1FB61">
            <wp:extent cx="4227830" cy="1679307"/>
            <wp:effectExtent l="0" t="0" r="0" b="0"/>
            <wp:docPr id="18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8014" cy="1679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CE3EC9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E4B6D79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i/>
          <w:iCs/>
          <w:sz w:val="24"/>
          <w:szCs w:val="24"/>
        </w:rPr>
        <w:t xml:space="preserve">EH </w:t>
      </w:r>
      <w:r w:rsidRPr="00DE377D">
        <w:rPr>
          <w:rFonts w:ascii="Times New Roman" w:hAnsi="Times New Roman" w:cs="Times New Roman"/>
          <w:sz w:val="24"/>
          <w:szCs w:val="24"/>
        </w:rPr>
        <w:t xml:space="preserve">= 9 cm, </w:t>
      </w:r>
      <w:r w:rsidRPr="00DE377D">
        <w:rPr>
          <w:rFonts w:ascii="Times New Roman" w:hAnsi="Times New Roman" w:cs="Times New Roman"/>
          <w:i/>
          <w:iCs/>
          <w:sz w:val="24"/>
          <w:szCs w:val="24"/>
        </w:rPr>
        <w:t xml:space="preserve">HG </w:t>
      </w:r>
      <w:r w:rsidRPr="00DE377D">
        <w:rPr>
          <w:rFonts w:ascii="Times New Roman" w:hAnsi="Times New Roman" w:cs="Times New Roman"/>
          <w:sz w:val="24"/>
          <w:szCs w:val="24"/>
        </w:rPr>
        <w:t xml:space="preserve">= 5 cm and </w:t>
      </w:r>
      <w:r w:rsidRPr="00DE377D">
        <w:rPr>
          <w:rFonts w:ascii="Times New Roman" w:hAnsi="Times New Roman" w:cs="Times New Roman"/>
          <w:i/>
          <w:iCs/>
          <w:sz w:val="24"/>
          <w:szCs w:val="24"/>
        </w:rPr>
        <w:t xml:space="preserve">GB </w:t>
      </w:r>
      <w:r w:rsidRPr="00DE377D">
        <w:rPr>
          <w:rFonts w:ascii="Times New Roman" w:hAnsi="Times New Roman" w:cs="Times New Roman"/>
          <w:sz w:val="24"/>
          <w:szCs w:val="24"/>
        </w:rPr>
        <w:t>= 6 cm.</w:t>
      </w:r>
    </w:p>
    <w:p w14:paraId="2EB3AD99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 xml:space="preserve">Work out the size of the angle between </w:t>
      </w:r>
      <w:r w:rsidRPr="00DE377D">
        <w:rPr>
          <w:rFonts w:ascii="Times New Roman" w:hAnsi="Times New Roman" w:cs="Times New Roman"/>
          <w:i/>
          <w:iCs/>
          <w:sz w:val="24"/>
          <w:szCs w:val="24"/>
        </w:rPr>
        <w:t xml:space="preserve">AH </w:t>
      </w:r>
      <w:r w:rsidRPr="00DE377D">
        <w:rPr>
          <w:rFonts w:ascii="Times New Roman" w:hAnsi="Times New Roman" w:cs="Times New Roman"/>
          <w:sz w:val="24"/>
          <w:szCs w:val="24"/>
        </w:rPr>
        <w:t xml:space="preserve">and the plane </w:t>
      </w:r>
      <w:r w:rsidRPr="00DE377D">
        <w:rPr>
          <w:rFonts w:ascii="Times New Roman" w:hAnsi="Times New Roman" w:cs="Times New Roman"/>
          <w:i/>
          <w:iCs/>
          <w:sz w:val="24"/>
          <w:szCs w:val="24"/>
        </w:rPr>
        <w:t>EFGH</w:t>
      </w:r>
      <w:r w:rsidRPr="00DE377D">
        <w:rPr>
          <w:rFonts w:ascii="Times New Roman" w:hAnsi="Times New Roman" w:cs="Times New Roman"/>
          <w:sz w:val="24"/>
          <w:szCs w:val="24"/>
        </w:rPr>
        <w:t>.</w:t>
      </w:r>
    </w:p>
    <w:p w14:paraId="3E179D20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Give your answer correct to 3 significant figures.</w:t>
      </w:r>
    </w:p>
    <w:p w14:paraId="2AF3A699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04B0A7B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9DDF4CA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304B6A3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6DF491B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F046BFF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7AFF1A6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3D6493F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EC4A47F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8E74EDC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CC94D00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19BD53D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2504FA4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E0C0F30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FAF584A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4DADD09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B5E670E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FA4542F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E3E6F95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C4B7F2B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75A7EDE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5C1FA5D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DAEBB64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357E3F7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DD13F24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F701BB3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AE370C8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.......................................................°</w:t>
      </w:r>
    </w:p>
    <w:p w14:paraId="226A5876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E3B7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 xml:space="preserve"> is 4 marks</w:t>
      </w:r>
      <w:r w:rsidRPr="00BE3B7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4D07C5C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E377D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2D3FB8EE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9C2EB7E" w14:textId="77777777" w:rsidR="00A20B6C" w:rsidRDefault="00A20B6C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C90DA81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 w:cs="Times New Roman"/>
          <w:sz w:val="24"/>
          <w:szCs w:val="24"/>
        </w:rPr>
        <w:t xml:space="preserve">The diagram shows parallelogram </w:t>
      </w:r>
      <w:r w:rsidRPr="00DE377D">
        <w:rPr>
          <w:rFonts w:ascii="Times New Roman" w:hAnsi="Times New Roman" w:cs="Times New Roman"/>
          <w:i/>
          <w:iCs/>
          <w:sz w:val="24"/>
          <w:szCs w:val="24"/>
        </w:rPr>
        <w:t>EFGH</w:t>
      </w:r>
      <w:r w:rsidRPr="00DE377D">
        <w:rPr>
          <w:rFonts w:ascii="Times New Roman" w:hAnsi="Times New Roman" w:cs="Times New Roman"/>
          <w:sz w:val="24"/>
          <w:szCs w:val="24"/>
        </w:rPr>
        <w:t>.</w:t>
      </w:r>
    </w:p>
    <w:p w14:paraId="6C1B639F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1C9C604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5B69135D" wp14:editId="6918BB30">
            <wp:extent cx="4419472" cy="1716763"/>
            <wp:effectExtent l="0" t="0" r="635" b="10795"/>
            <wp:docPr id="16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710" cy="1716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BE8003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B41D6F7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i/>
          <w:iCs/>
          <w:sz w:val="24"/>
          <w:szCs w:val="24"/>
        </w:rPr>
        <w:t xml:space="preserve">EF </w:t>
      </w:r>
      <w:r w:rsidRPr="00DE377D">
        <w:rPr>
          <w:rFonts w:ascii="Times New Roman" w:hAnsi="Times New Roman" w:cs="Times New Roman"/>
          <w:sz w:val="24"/>
          <w:szCs w:val="24"/>
        </w:rPr>
        <w:t>= 9.3 cm</w:t>
      </w:r>
    </w:p>
    <w:p w14:paraId="27E0C6CE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i/>
          <w:iCs/>
          <w:sz w:val="24"/>
          <w:szCs w:val="24"/>
        </w:rPr>
        <w:t xml:space="preserve">FG </w:t>
      </w:r>
      <w:r w:rsidRPr="00DE377D">
        <w:rPr>
          <w:rFonts w:ascii="Times New Roman" w:hAnsi="Times New Roman" w:cs="Times New Roman"/>
          <w:sz w:val="24"/>
          <w:szCs w:val="24"/>
        </w:rPr>
        <w:t>= 14.7 cm</w:t>
      </w:r>
    </w:p>
    <w:p w14:paraId="75379716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 xml:space="preserve">Angle </w:t>
      </w:r>
      <w:r w:rsidRPr="00DE377D">
        <w:rPr>
          <w:rFonts w:ascii="Times New Roman" w:hAnsi="Times New Roman" w:cs="Times New Roman"/>
          <w:i/>
          <w:iCs/>
          <w:sz w:val="24"/>
          <w:szCs w:val="24"/>
        </w:rPr>
        <w:t xml:space="preserve">EFG </w:t>
      </w:r>
      <w:r w:rsidRPr="00DE377D">
        <w:rPr>
          <w:rFonts w:ascii="Times New Roman" w:hAnsi="Times New Roman" w:cs="Times New Roman"/>
          <w:sz w:val="24"/>
          <w:szCs w:val="24"/>
        </w:rPr>
        <w:t>= 106°</w:t>
      </w:r>
    </w:p>
    <w:p w14:paraId="70AC276B" w14:textId="77777777" w:rsidR="00A20B6C" w:rsidRPr="00DE377D" w:rsidRDefault="00A20B6C" w:rsidP="00A20B6C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E3B79">
        <w:rPr>
          <w:rFonts w:ascii="Times New Roman" w:hAnsi="Times New Roman" w:cs="Times New Roman"/>
          <w:sz w:val="24"/>
          <w:szCs w:val="24"/>
        </w:rPr>
        <w:t>(</w:t>
      </w:r>
      <w:r w:rsidRPr="007C4AF1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 w:cs="Times New Roman"/>
          <w:sz w:val="24"/>
          <w:szCs w:val="24"/>
        </w:rPr>
        <w:t>)</w:t>
      </w:r>
      <w:r w:rsidRPr="007C4AF1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 w:cs="Times New Roman"/>
          <w:sz w:val="24"/>
          <w:szCs w:val="24"/>
        </w:rPr>
        <w:t>Work out the area of the parallelogram.</w:t>
      </w:r>
    </w:p>
    <w:p w14:paraId="17711A9A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Give your answer correct to 3 significant figures.</w:t>
      </w:r>
    </w:p>
    <w:p w14:paraId="69163A9E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4D3B3D7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8A6FCED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941BDF4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A2119C6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2E69C7D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40E6644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776061D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....................................................... cm</w:t>
      </w:r>
      <w:r w:rsidRPr="00F52FEA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55D53DFB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E3B7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0B7AFE8" w14:textId="77777777" w:rsidR="00A20B6C" w:rsidRPr="00DE377D" w:rsidRDefault="00A20B6C" w:rsidP="00A20B6C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E3B79">
        <w:rPr>
          <w:rFonts w:ascii="Times New Roman" w:hAnsi="Times New Roman" w:cs="Times New Roman"/>
          <w:sz w:val="24"/>
          <w:szCs w:val="24"/>
        </w:rPr>
        <w:t>(</w:t>
      </w:r>
      <w:r w:rsidRPr="007C4AF1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 w:cs="Times New Roman"/>
          <w:sz w:val="24"/>
          <w:szCs w:val="24"/>
        </w:rPr>
        <w:t>)</w:t>
      </w:r>
      <w:r w:rsidRPr="007C4AF1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 w:cs="Times New Roman"/>
          <w:sz w:val="24"/>
          <w:szCs w:val="24"/>
        </w:rPr>
        <w:t xml:space="preserve">Work out the length of the diagonal </w:t>
      </w:r>
      <w:r w:rsidRPr="00DE377D">
        <w:rPr>
          <w:rFonts w:ascii="Times New Roman" w:hAnsi="Times New Roman" w:cs="Times New Roman"/>
          <w:i/>
          <w:iCs/>
          <w:sz w:val="24"/>
          <w:szCs w:val="24"/>
        </w:rPr>
        <w:t xml:space="preserve">EG </w:t>
      </w:r>
      <w:r w:rsidRPr="00DE377D">
        <w:rPr>
          <w:rFonts w:ascii="Times New Roman" w:hAnsi="Times New Roman" w:cs="Times New Roman"/>
          <w:sz w:val="24"/>
          <w:szCs w:val="24"/>
        </w:rPr>
        <w:t>of the parallelogram.</w:t>
      </w:r>
    </w:p>
    <w:p w14:paraId="51E43C6F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DE377D">
        <w:rPr>
          <w:rFonts w:ascii="Times New Roman" w:hAnsi="Times New Roman" w:cs="Times New Roman"/>
          <w:sz w:val="24"/>
          <w:szCs w:val="24"/>
        </w:rPr>
        <w:t>Give your answer correct to 3 significant figures.</w:t>
      </w:r>
    </w:p>
    <w:p w14:paraId="3BEF508E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6F23671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51F8B9A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63B8B21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5555850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629E168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FB945A6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1B1B650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9AC0011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68B6052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BFB02F5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7AD2A54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93D8A45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8EE43EB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7B079D2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83E32E5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5337194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....................................................... cm</w:t>
      </w:r>
    </w:p>
    <w:p w14:paraId="1199144F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E3B7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BE3B7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8ACD080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E3B7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 xml:space="preserve"> is 5 marks</w:t>
      </w:r>
      <w:r w:rsidRPr="00BE3B7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8C78202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E377D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8D379D0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b/>
          <w:bCs/>
          <w:sz w:val="24"/>
          <w:szCs w:val="24"/>
        </w:rPr>
        <w:lastRenderedPageBreak/>
        <w:t>16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DE377D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0686E">
        <w:rPr>
          <w:rFonts w:ascii="Times New Roman" w:hAnsi="Times New Roman" w:cs="Times New Roman"/>
          <w:position w:val="-24"/>
          <w:sz w:val="24"/>
          <w:szCs w:val="24"/>
        </w:rPr>
        <w:object w:dxaOrig="700" w:dyaOrig="660" w14:anchorId="5F90AEDA">
          <v:shape id="_x0000_i1034" type="#_x0000_t75" style="width:34.8pt;height:33pt" o:ole="">
            <v:imagedata r:id="rId21" o:title=""/>
          </v:shape>
          <o:OLEObject Type="Embed" ProgID="Equation.DSMT4" ShapeID="_x0000_i1034" DrawAspect="Content" ObjectID="_1645356029" r:id="rId22"/>
        </w:object>
      </w:r>
    </w:p>
    <w:p w14:paraId="63F520C3" w14:textId="77777777" w:rsidR="00A20B6C" w:rsidRPr="00DE377D" w:rsidRDefault="00A20B6C" w:rsidP="00A20B6C">
      <w:pPr>
        <w:tabs>
          <w:tab w:val="left" w:pos="0"/>
          <w:tab w:val="left" w:pos="993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>
        <w:rPr>
          <w:rFonts w:ascii="Times New Roman" w:hAnsi="Times New Roman" w:cs="Times New Roman"/>
          <w:sz w:val="24"/>
          <w:szCs w:val="24"/>
        </w:rPr>
        <w:t>= 58.4</w:t>
      </w:r>
      <w:r>
        <w:rPr>
          <w:rFonts w:ascii="Times New Roman" w:hAnsi="Times New Roman" w:cs="Times New Roman"/>
          <w:sz w:val="24"/>
          <w:szCs w:val="24"/>
        </w:rPr>
        <w:tab/>
      </w:r>
      <w:r w:rsidRPr="00DE377D">
        <w:rPr>
          <w:rFonts w:ascii="Times New Roman" w:hAnsi="Times New Roman" w:cs="Times New Roman"/>
          <w:sz w:val="24"/>
          <w:szCs w:val="24"/>
        </w:rPr>
        <w:t>correct to 3 significant figures.</w:t>
      </w:r>
    </w:p>
    <w:p w14:paraId="4DF6D0F3" w14:textId="77777777" w:rsidR="00A20B6C" w:rsidRPr="00DE377D" w:rsidRDefault="00A20B6C" w:rsidP="00A20B6C">
      <w:pPr>
        <w:tabs>
          <w:tab w:val="left" w:pos="0"/>
          <w:tab w:val="left" w:pos="993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>
        <w:rPr>
          <w:rFonts w:ascii="Times New Roman" w:hAnsi="Times New Roman" w:cs="Times New Roman"/>
          <w:sz w:val="24"/>
          <w:szCs w:val="24"/>
        </w:rPr>
        <w:t>= 20</w:t>
      </w:r>
      <w:r>
        <w:rPr>
          <w:rFonts w:ascii="Times New Roman" w:hAnsi="Times New Roman" w:cs="Times New Roman"/>
          <w:sz w:val="24"/>
          <w:szCs w:val="24"/>
        </w:rPr>
        <w:tab/>
      </w:r>
      <w:r w:rsidRPr="00DE377D">
        <w:rPr>
          <w:rFonts w:ascii="Times New Roman" w:hAnsi="Times New Roman" w:cs="Times New Roman"/>
          <w:sz w:val="24"/>
          <w:szCs w:val="24"/>
        </w:rPr>
        <w:t>correct to 2 significant figures.</w:t>
      </w:r>
    </w:p>
    <w:p w14:paraId="10BADAA3" w14:textId="77777777" w:rsidR="00A20B6C" w:rsidRPr="00DE377D" w:rsidRDefault="00A20B6C" w:rsidP="00A20B6C">
      <w:pPr>
        <w:tabs>
          <w:tab w:val="left" w:pos="0"/>
          <w:tab w:val="left" w:pos="993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i/>
          <w:iCs/>
          <w:sz w:val="24"/>
          <w:szCs w:val="24"/>
        </w:rPr>
        <w:t xml:space="preserve">d </w:t>
      </w:r>
      <w:r>
        <w:rPr>
          <w:rFonts w:ascii="Times New Roman" w:hAnsi="Times New Roman" w:cs="Times New Roman"/>
          <w:sz w:val="24"/>
          <w:szCs w:val="24"/>
        </w:rPr>
        <w:t>= 3.6</w:t>
      </w:r>
      <w:r>
        <w:rPr>
          <w:rFonts w:ascii="Times New Roman" w:hAnsi="Times New Roman" w:cs="Times New Roman"/>
          <w:sz w:val="24"/>
          <w:szCs w:val="24"/>
        </w:rPr>
        <w:tab/>
      </w:r>
      <w:r w:rsidRPr="00DE377D">
        <w:rPr>
          <w:rFonts w:ascii="Times New Roman" w:hAnsi="Times New Roman" w:cs="Times New Roman"/>
          <w:sz w:val="24"/>
          <w:szCs w:val="24"/>
        </w:rPr>
        <w:t>correct to 2 significant figures.</w:t>
      </w:r>
    </w:p>
    <w:p w14:paraId="6B626951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 xml:space="preserve">Work out the upper bound for the value of </w:t>
      </w:r>
      <w:r w:rsidRPr="00DE377D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DE377D">
        <w:rPr>
          <w:rFonts w:ascii="Times New Roman" w:hAnsi="Times New Roman" w:cs="Times New Roman"/>
          <w:sz w:val="24"/>
          <w:szCs w:val="24"/>
        </w:rPr>
        <w:t>.</w:t>
      </w:r>
    </w:p>
    <w:p w14:paraId="396F3AEB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Show your working clearly.</w:t>
      </w:r>
    </w:p>
    <w:p w14:paraId="7B3411D3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Give your answer correct to 2 decimal places.</w:t>
      </w:r>
    </w:p>
    <w:p w14:paraId="179CBE4C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33D19C9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A132C5C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C996E1C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521F3D9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294B734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E452AE4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E8B6757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5082768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4DCA078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F04CD59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6469A30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D95E886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B062249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55E40E7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BECDDD1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9069D73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DD32ECE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9B74935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7807530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61C5A86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8C9A756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B257439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6E86A5B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</w:p>
    <w:p w14:paraId="1D44C8A7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E3B7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>Total for Question 16 is 3 marks</w:t>
      </w:r>
      <w:r w:rsidRPr="00BE3B7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2D26CDB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E377D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DA704A0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8C5AD15" w14:textId="77777777" w:rsidR="00A20B6C" w:rsidRDefault="00A20B6C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ADD51F0" w14:textId="74D2098F" w:rsidR="00612EEB" w:rsidRPr="00DE377D" w:rsidRDefault="00612EEB" w:rsidP="00612EEB">
      <w:pPr>
        <w:tabs>
          <w:tab w:val="left" w:pos="0"/>
        </w:tabs>
        <w:autoSpaceDE w:val="0"/>
        <w:autoSpaceDN w:val="0"/>
        <w:adjustRightInd w:val="0"/>
        <w:ind w:hanging="567"/>
        <w:rPr>
          <w:rFonts w:ascii="Times New Roman" w:hAnsi="Times New Roman" w:cs="Times New Roman"/>
          <w:b/>
          <w:bCs/>
          <w:sz w:val="24"/>
          <w:szCs w:val="24"/>
        </w:rPr>
      </w:pPr>
      <w:r w:rsidRPr="00DE377D">
        <w:rPr>
          <w:rFonts w:ascii="Times New Roman" w:hAnsi="Times New Roman" w:cs="Times New Roman"/>
          <w:b/>
          <w:bCs/>
          <w:sz w:val="24"/>
          <w:szCs w:val="24"/>
        </w:rPr>
        <w:lastRenderedPageBreak/>
        <w:t>1</w:t>
      </w:r>
      <w:r w:rsidR="00A20B6C">
        <w:rPr>
          <w:rFonts w:ascii="Times New Roman" w:hAnsi="Times New Roman" w:cs="Times New Roman"/>
          <w:b/>
          <w:bCs/>
          <w:sz w:val="24"/>
          <w:szCs w:val="24"/>
        </w:rPr>
        <w:t>7</w:t>
      </w:r>
    </w:p>
    <w:p w14:paraId="479D44FF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1721B333" wp14:editId="02E47436">
            <wp:extent cx="4551943" cy="2628900"/>
            <wp:effectExtent l="0" t="0" r="0" b="0"/>
            <wp:docPr id="14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658" cy="26293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6CB82F" w14:textId="77777777" w:rsidR="00612EEB" w:rsidRPr="008E6541" w:rsidRDefault="00612EEB" w:rsidP="00612EEB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0E2E334" w14:textId="77777777" w:rsidR="00612EEB" w:rsidRPr="00DE377D" w:rsidRDefault="00612EEB" w:rsidP="00612EEB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DE377D">
        <w:rPr>
          <w:rFonts w:ascii="Times New Roman" w:hAnsi="Times New Roman" w:cs="Times New Roman"/>
          <w:sz w:val="24"/>
          <w:szCs w:val="24"/>
        </w:rPr>
        <w:t xml:space="preserve">, </w:t>
      </w:r>
      <w:r w:rsidRPr="00DE377D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DE377D">
        <w:rPr>
          <w:rFonts w:ascii="Times New Roman" w:hAnsi="Times New Roman" w:cs="Times New Roman"/>
          <w:sz w:val="24"/>
          <w:szCs w:val="24"/>
        </w:rPr>
        <w:t xml:space="preserve">, </w:t>
      </w:r>
      <w:r w:rsidRPr="00DE377D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DE377D">
        <w:rPr>
          <w:rFonts w:ascii="Times New Roman" w:hAnsi="Times New Roman" w:cs="Times New Roman"/>
          <w:sz w:val="24"/>
          <w:szCs w:val="24"/>
        </w:rPr>
        <w:t xml:space="preserve">and </w:t>
      </w:r>
      <w:r w:rsidRPr="00DE377D">
        <w:rPr>
          <w:rFonts w:ascii="Times New Roman" w:hAnsi="Times New Roman" w:cs="Times New Roman"/>
          <w:i/>
          <w:iCs/>
          <w:sz w:val="24"/>
          <w:szCs w:val="24"/>
        </w:rPr>
        <w:t xml:space="preserve">D </w:t>
      </w:r>
      <w:r w:rsidRPr="00DE377D">
        <w:rPr>
          <w:rFonts w:ascii="Times New Roman" w:hAnsi="Times New Roman" w:cs="Times New Roman"/>
          <w:sz w:val="24"/>
          <w:szCs w:val="24"/>
        </w:rPr>
        <w:t xml:space="preserve">are points on a circle, centre </w:t>
      </w:r>
      <w:r w:rsidRPr="00DE377D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DE377D">
        <w:rPr>
          <w:rFonts w:ascii="Times New Roman" w:hAnsi="Times New Roman" w:cs="Times New Roman"/>
          <w:sz w:val="24"/>
          <w:szCs w:val="24"/>
        </w:rPr>
        <w:t>.</w:t>
      </w:r>
    </w:p>
    <w:p w14:paraId="3B330CBF" w14:textId="77777777" w:rsidR="00612EEB" w:rsidRPr="00DE377D" w:rsidRDefault="00612EEB" w:rsidP="00612EEB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i/>
          <w:iCs/>
          <w:sz w:val="24"/>
          <w:szCs w:val="24"/>
        </w:rPr>
        <w:t xml:space="preserve">AOD </w:t>
      </w:r>
      <w:r w:rsidRPr="00DE377D">
        <w:rPr>
          <w:rFonts w:ascii="Times New Roman" w:hAnsi="Times New Roman" w:cs="Times New Roman"/>
          <w:sz w:val="24"/>
          <w:szCs w:val="24"/>
        </w:rPr>
        <w:t>is a diameter of the circle.</w:t>
      </w:r>
    </w:p>
    <w:p w14:paraId="307CC079" w14:textId="77777777" w:rsidR="00612EEB" w:rsidRPr="00DE377D" w:rsidRDefault="00612EEB" w:rsidP="00612EEB">
      <w:pPr>
        <w:tabs>
          <w:tab w:val="left" w:pos="0"/>
        </w:tabs>
        <w:autoSpaceDE w:val="0"/>
        <w:autoSpaceDN w:val="0"/>
        <w:adjustRightInd w:val="0"/>
        <w:rPr>
          <w:rFonts w:ascii="Times New Roman" w:eastAsia="SymbolMT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 xml:space="preserve">Angle </w:t>
      </w:r>
      <w:r w:rsidRPr="00DE377D">
        <w:rPr>
          <w:rFonts w:ascii="Times New Roman" w:hAnsi="Times New Roman" w:cs="Times New Roman"/>
          <w:i/>
          <w:iCs/>
          <w:sz w:val="24"/>
          <w:szCs w:val="24"/>
        </w:rPr>
        <w:t xml:space="preserve">CBD </w:t>
      </w:r>
      <w:r w:rsidRPr="00DE377D">
        <w:rPr>
          <w:rFonts w:ascii="Times New Roman" w:hAnsi="Times New Roman" w:cs="Times New Roman"/>
          <w:sz w:val="24"/>
          <w:szCs w:val="24"/>
        </w:rPr>
        <w:t>= 28</w:t>
      </w:r>
      <w:r w:rsidRPr="002C10CD">
        <w:rPr>
          <w:rFonts w:ascii="Times New Roman" w:hAnsi="Times New Roman" w:cs="Times New Roman"/>
          <w:color w:val="000000"/>
          <w:sz w:val="24"/>
        </w:rPr>
        <w:t>°</w:t>
      </w:r>
    </w:p>
    <w:p w14:paraId="3CF0A791" w14:textId="77777777" w:rsidR="00612EEB" w:rsidRPr="00DE377D" w:rsidRDefault="00612EEB" w:rsidP="00612EEB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eastAsia="SymbolMT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 xml:space="preserve">Angle </w:t>
      </w:r>
      <w:r w:rsidRPr="00DE377D">
        <w:rPr>
          <w:rFonts w:ascii="Times New Roman" w:hAnsi="Times New Roman" w:cs="Times New Roman"/>
          <w:i/>
          <w:iCs/>
          <w:sz w:val="24"/>
          <w:szCs w:val="24"/>
        </w:rPr>
        <w:t xml:space="preserve">BDA </w:t>
      </w:r>
      <w:r w:rsidRPr="00DE377D">
        <w:rPr>
          <w:rFonts w:ascii="Times New Roman" w:hAnsi="Times New Roman" w:cs="Times New Roman"/>
          <w:sz w:val="24"/>
          <w:szCs w:val="24"/>
        </w:rPr>
        <w:t>= 32</w:t>
      </w:r>
      <w:r w:rsidRPr="002C10CD">
        <w:rPr>
          <w:rFonts w:ascii="Times New Roman" w:hAnsi="Times New Roman" w:cs="Times New Roman"/>
          <w:color w:val="000000"/>
          <w:sz w:val="24"/>
        </w:rPr>
        <w:t>°</w:t>
      </w:r>
    </w:p>
    <w:p w14:paraId="775935B2" w14:textId="77777777" w:rsidR="00612EEB" w:rsidRPr="00DE377D" w:rsidRDefault="00612EEB" w:rsidP="00612EEB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 xml:space="preserve">Find the size of angle </w:t>
      </w:r>
      <w:r w:rsidRPr="00DE377D">
        <w:rPr>
          <w:rFonts w:ascii="Times New Roman" w:hAnsi="Times New Roman" w:cs="Times New Roman"/>
          <w:i/>
          <w:iCs/>
          <w:sz w:val="24"/>
          <w:szCs w:val="24"/>
        </w:rPr>
        <w:t>BDC</w:t>
      </w:r>
      <w:r w:rsidRPr="00DE377D">
        <w:rPr>
          <w:rFonts w:ascii="Times New Roman" w:hAnsi="Times New Roman" w:cs="Times New Roman"/>
          <w:sz w:val="24"/>
          <w:szCs w:val="24"/>
        </w:rPr>
        <w:t>.</w:t>
      </w:r>
    </w:p>
    <w:p w14:paraId="346DED91" w14:textId="77777777" w:rsidR="00612EEB" w:rsidRPr="00DE377D" w:rsidRDefault="00612EEB" w:rsidP="00612EEB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Give a reason for each stage of your working.</w:t>
      </w:r>
    </w:p>
    <w:p w14:paraId="783FAFE9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E4C6E7D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5377A2B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C568569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E48D30D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AD5859E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C73EDD0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67748A9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92B5E3A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FCAA0F3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B8D67DE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AD65E1B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CE4FCF7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7C94A54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0352DA4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324BE1A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39DB6E6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47E6C05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102ED2F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851F72B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B841751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57F7170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52FCEEC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62209AE" w14:textId="77777777" w:rsidR="00612EEB" w:rsidRPr="008E6541" w:rsidRDefault="00612EEB" w:rsidP="00612EEB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  <w:r w:rsidRPr="008E6541">
        <w:rPr>
          <w:rFonts w:ascii="Times New Roman" w:hAnsi="Times New Roman" w:cs="Times New Roman"/>
          <w:color w:val="000000"/>
        </w:rPr>
        <w:t xml:space="preserve"> </w:t>
      </w:r>
      <w:r w:rsidRPr="008E6541">
        <w:rPr>
          <w:rFonts w:ascii="Times New Roman" w:hAnsi="Times New Roman" w:cs="Times New Roman"/>
          <w:color w:val="000000"/>
          <w:sz w:val="24"/>
        </w:rPr>
        <w:t>°</w:t>
      </w:r>
    </w:p>
    <w:p w14:paraId="62DA18CC" w14:textId="75123BD5" w:rsidR="00612EEB" w:rsidRPr="00DE377D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E3B7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>Total for Question 1</w:t>
      </w:r>
      <w:r w:rsidR="00A20B6C">
        <w:rPr>
          <w:rFonts w:ascii="Times New Roman" w:hAnsi="Times New Roman" w:cs="Times New Roman"/>
          <w:b/>
          <w:bCs/>
          <w:sz w:val="24"/>
          <w:szCs w:val="24"/>
        </w:rPr>
        <w:t>7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 xml:space="preserve"> is 4 marks</w:t>
      </w:r>
      <w:r w:rsidRPr="00BE3B7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3F639FA" w14:textId="77777777" w:rsidR="00612EEB" w:rsidRDefault="00612EEB" w:rsidP="00612EEB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E377D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26BC88A" w14:textId="77777777" w:rsidR="00890601" w:rsidRDefault="00890601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54FCB7D" w14:textId="77777777" w:rsidR="00890601" w:rsidRDefault="00890601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BBD94C1" w14:textId="77777777" w:rsidR="00890601" w:rsidRDefault="00890601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7266265" w14:textId="77777777" w:rsidR="00890601" w:rsidRDefault="00890601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12667513" w14:textId="77777777" w:rsidR="00890601" w:rsidRDefault="00890601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130CA58" w14:textId="77777777" w:rsidR="00890601" w:rsidRDefault="00890601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15E17581" w14:textId="77777777" w:rsidR="00890601" w:rsidRDefault="00890601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266EAE2" w14:textId="77777777" w:rsidR="00890601" w:rsidRDefault="00890601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CB831AB" w14:textId="77777777" w:rsidR="00890601" w:rsidRDefault="00890601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178A91D" w14:textId="614DB225" w:rsidR="00890601" w:rsidRDefault="00890601" w:rsidP="00890601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TURN OVER FOR QUESTION 18</w:t>
      </w: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C2DE206" w14:textId="53496370" w:rsidR="00A20B6C" w:rsidRPr="00485EAC" w:rsidRDefault="00A20B6C" w:rsidP="00A20B6C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eastAsia="SymbolMT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18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 w:cs="Times New Roman"/>
          <w:sz w:val="24"/>
          <w:szCs w:val="24"/>
        </w:rPr>
        <w:t xml:space="preserve">Here is a sector, </w:t>
      </w:r>
      <w:r w:rsidRPr="00DE377D">
        <w:rPr>
          <w:rFonts w:ascii="Times New Roman" w:hAnsi="Times New Roman" w:cs="Times New Roman"/>
          <w:i/>
          <w:iCs/>
          <w:sz w:val="24"/>
          <w:szCs w:val="24"/>
        </w:rPr>
        <w:t>AOB</w:t>
      </w:r>
      <w:r w:rsidRPr="00DE377D">
        <w:rPr>
          <w:rFonts w:ascii="Times New Roman" w:hAnsi="Times New Roman" w:cs="Times New Roman"/>
          <w:sz w:val="24"/>
          <w:szCs w:val="24"/>
        </w:rPr>
        <w:t xml:space="preserve">, of a circle with centre </w:t>
      </w:r>
      <w:r w:rsidRPr="00DE377D">
        <w:rPr>
          <w:rFonts w:ascii="Times New Roman" w:hAnsi="Times New Roman" w:cs="Times New Roman"/>
          <w:i/>
          <w:iCs/>
          <w:sz w:val="24"/>
          <w:szCs w:val="24"/>
        </w:rPr>
        <w:t xml:space="preserve">O </w:t>
      </w:r>
      <w:r w:rsidRPr="00DE377D">
        <w:rPr>
          <w:rFonts w:ascii="Times New Roman" w:hAnsi="Times New Roman" w:cs="Times New Roman"/>
          <w:sz w:val="24"/>
          <w:szCs w:val="24"/>
        </w:rPr>
        <w:t xml:space="preserve">and angle </w:t>
      </w:r>
      <w:r w:rsidRPr="00DE377D">
        <w:rPr>
          <w:rFonts w:ascii="Times New Roman" w:hAnsi="Times New Roman" w:cs="Times New Roman"/>
          <w:i/>
          <w:iCs/>
          <w:sz w:val="24"/>
          <w:szCs w:val="24"/>
        </w:rPr>
        <w:t xml:space="preserve">AOB </w:t>
      </w:r>
      <w:r w:rsidRPr="00DE377D">
        <w:rPr>
          <w:rFonts w:ascii="Times New Roman" w:hAnsi="Times New Roman" w:cs="Times New Roman"/>
          <w:sz w:val="24"/>
          <w:szCs w:val="24"/>
        </w:rPr>
        <w:t xml:space="preserve">= </w:t>
      </w:r>
      <w:r w:rsidRPr="00DE377D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31567C">
        <w:rPr>
          <w:rFonts w:ascii="Times New Roman" w:hAnsi="Times New Roman" w:cs="Times New Roman"/>
          <w:color w:val="000000"/>
          <w:sz w:val="24"/>
        </w:rPr>
        <w:t>°</w:t>
      </w:r>
    </w:p>
    <w:p w14:paraId="5744CA95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51C9E22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73F37890" wp14:editId="5E6514FC">
            <wp:extent cx="4345678" cy="1704315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6749" cy="1704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EB3653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B8FDBEE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 xml:space="preserve">The sector can form the curved surface of a cone by joining </w:t>
      </w:r>
      <w:r w:rsidRPr="00DE377D">
        <w:rPr>
          <w:rFonts w:ascii="Times New Roman" w:hAnsi="Times New Roman" w:cs="Times New Roman"/>
          <w:i/>
          <w:iCs/>
          <w:sz w:val="24"/>
          <w:szCs w:val="24"/>
        </w:rPr>
        <w:t xml:space="preserve">OA </w:t>
      </w:r>
      <w:r w:rsidRPr="00DE377D">
        <w:rPr>
          <w:rFonts w:ascii="Times New Roman" w:hAnsi="Times New Roman" w:cs="Times New Roman"/>
          <w:sz w:val="24"/>
          <w:szCs w:val="24"/>
        </w:rPr>
        <w:t xml:space="preserve">to </w:t>
      </w:r>
      <w:r w:rsidRPr="00DE377D">
        <w:rPr>
          <w:rFonts w:ascii="Times New Roman" w:hAnsi="Times New Roman" w:cs="Times New Roman"/>
          <w:i/>
          <w:iCs/>
          <w:sz w:val="24"/>
          <w:szCs w:val="24"/>
        </w:rPr>
        <w:t>OB</w:t>
      </w:r>
      <w:r w:rsidRPr="00DE377D">
        <w:rPr>
          <w:rFonts w:ascii="Times New Roman" w:hAnsi="Times New Roman" w:cs="Times New Roman"/>
          <w:sz w:val="24"/>
          <w:szCs w:val="24"/>
        </w:rPr>
        <w:t>.</w:t>
      </w:r>
    </w:p>
    <w:p w14:paraId="78F501C3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A51A0E8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66E2FE4E" wp14:editId="2D42F2B8">
            <wp:extent cx="3900702" cy="2233943"/>
            <wp:effectExtent l="0" t="0" r="11430" b="127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0865" cy="22340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96C2EA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AC074A9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The height of the cone is 25 cm.</w:t>
      </w:r>
    </w:p>
    <w:p w14:paraId="34482F38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The volume of the cone is 1600 cm</w:t>
      </w:r>
      <w:r w:rsidRPr="005956B7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14:paraId="5048372F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 xml:space="preserve">Work out the value of </w:t>
      </w:r>
      <w:r w:rsidRPr="00DE377D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DE377D">
        <w:rPr>
          <w:rFonts w:ascii="Times New Roman" w:hAnsi="Times New Roman" w:cs="Times New Roman"/>
          <w:sz w:val="24"/>
          <w:szCs w:val="24"/>
        </w:rPr>
        <w:t>.</w:t>
      </w:r>
    </w:p>
    <w:p w14:paraId="7D79D69E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Give your answer correct to the nearest whole number.</w:t>
      </w:r>
    </w:p>
    <w:p w14:paraId="462B75B7" w14:textId="77777777" w:rsidR="00A20B6C" w:rsidRDefault="00A20B6C" w:rsidP="00A20B6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0C4FD350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D6A51C4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2CFC4C4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7BC50B9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E71818E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383EED7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76E882C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66AC033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85C318E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3E5E3EF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5662F60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C3450C4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E0B2F58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E240907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77B2504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A47CB45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F4DCE1C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6E90347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42FA56B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2E9BF8F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C668194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385E02F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1F65E9E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3988A53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DFF4B1A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5F0D9B9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3DD474D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B053E8B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33D5813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368BB3A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3E3703F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755E200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4CBEDEB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E733AFE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5AB0E53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0E5136C9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5CAF6C13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50D1F170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21283C0B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1F942A1F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12209C9D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0824F31A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0C8EEB8A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 w:cs="Times New Roman"/>
          <w:sz w:val="24"/>
          <w:szCs w:val="24"/>
        </w:rPr>
        <w:t>= .......................................................</w:t>
      </w:r>
    </w:p>
    <w:p w14:paraId="61EEBE5C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E3B7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 w:cs="Times New Roman"/>
          <w:b/>
          <w:bCs/>
          <w:sz w:val="24"/>
          <w:szCs w:val="24"/>
        </w:rPr>
        <w:t>18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 xml:space="preserve"> is 6 marks</w:t>
      </w:r>
      <w:r w:rsidRPr="00BE3B7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F09B63A" w14:textId="77777777" w:rsidR="00A20B6C" w:rsidRPr="00DE377D" w:rsidRDefault="00A20B6C" w:rsidP="00A20B6C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E377D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52A08AA3" w14:textId="77777777" w:rsidR="00A20B6C" w:rsidRDefault="00A20B6C" w:rsidP="00A20B6C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00751143" w14:textId="77777777" w:rsidR="00D45968" w:rsidRDefault="00D45968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9B5FAFE" w14:textId="77777777" w:rsidR="00890601" w:rsidRDefault="00890601" w:rsidP="00890601">
      <w:pPr>
        <w:ind w:hanging="567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9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 w:cs="Times New Roman"/>
          <w:sz w:val="24"/>
          <w:szCs w:val="24"/>
        </w:rPr>
        <w:t>There are 16 sweets in a bowl.</w:t>
      </w:r>
    </w:p>
    <w:p w14:paraId="556AE6AC" w14:textId="77777777" w:rsidR="00890601" w:rsidRPr="00DE377D" w:rsidRDefault="00890601" w:rsidP="00890601">
      <w:pPr>
        <w:ind w:hanging="567"/>
        <w:rPr>
          <w:rFonts w:ascii="Times New Roman" w:hAnsi="Times New Roman" w:cs="Times New Roman"/>
          <w:sz w:val="24"/>
          <w:szCs w:val="24"/>
        </w:rPr>
      </w:pPr>
    </w:p>
    <w:p w14:paraId="01202CD4" w14:textId="77777777" w:rsidR="00890601" w:rsidRPr="00DE377D" w:rsidRDefault="00890601" w:rsidP="00890601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4 of the sweets are blackcurrant.</w:t>
      </w:r>
    </w:p>
    <w:p w14:paraId="4A647A69" w14:textId="77777777" w:rsidR="00890601" w:rsidRPr="00DE377D" w:rsidRDefault="00890601" w:rsidP="00890601">
      <w:pPr>
        <w:tabs>
          <w:tab w:val="left" w:pos="0"/>
        </w:tabs>
        <w:autoSpaceDE w:val="0"/>
        <w:autoSpaceDN w:val="0"/>
        <w:adjustRightInd w:val="0"/>
        <w:ind w:firstLine="426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5 of the sweets are lemon.</w:t>
      </w:r>
    </w:p>
    <w:p w14:paraId="0BB8ED3C" w14:textId="77777777" w:rsidR="00890601" w:rsidRPr="00DE377D" w:rsidRDefault="00890601" w:rsidP="00890601">
      <w:pPr>
        <w:tabs>
          <w:tab w:val="left" w:pos="0"/>
        </w:tabs>
        <w:autoSpaceDE w:val="0"/>
        <w:autoSpaceDN w:val="0"/>
        <w:adjustRightInd w:val="0"/>
        <w:spacing w:line="36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7 of the sweets are orange.</w:t>
      </w:r>
    </w:p>
    <w:p w14:paraId="5071C2A1" w14:textId="77777777" w:rsidR="00890601" w:rsidRPr="00DE377D" w:rsidRDefault="00890601" w:rsidP="00890601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Anna, Ravi and Sam each take at random one sweet from the bowl.</w:t>
      </w:r>
    </w:p>
    <w:p w14:paraId="37447E4B" w14:textId="77777777" w:rsidR="00890601" w:rsidRPr="00DE377D" w:rsidRDefault="00890601" w:rsidP="00890601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Work out the probability that the 5 lemon sweets are still in the bowl.</w:t>
      </w:r>
    </w:p>
    <w:p w14:paraId="59ADDAFC" w14:textId="77777777" w:rsidR="00890601" w:rsidRDefault="00890601" w:rsidP="0089060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DB6EA48" w14:textId="77777777" w:rsidR="00890601" w:rsidRDefault="00890601" w:rsidP="0089060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D46CC35" w14:textId="77777777" w:rsidR="00890601" w:rsidRDefault="00890601" w:rsidP="0089060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014F76D" w14:textId="77777777" w:rsidR="00890601" w:rsidRDefault="00890601" w:rsidP="0089060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F64F946" w14:textId="77777777" w:rsidR="00890601" w:rsidRDefault="00890601" w:rsidP="0089060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FBBC2C0" w14:textId="77777777" w:rsidR="00890601" w:rsidRDefault="00890601" w:rsidP="0089060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12B352A" w14:textId="77777777" w:rsidR="00890601" w:rsidRDefault="00890601" w:rsidP="0089060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1A35803" w14:textId="77777777" w:rsidR="00890601" w:rsidRDefault="00890601" w:rsidP="0089060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2743711" w14:textId="77777777" w:rsidR="00890601" w:rsidRDefault="00890601" w:rsidP="0089060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F71680F" w14:textId="77777777" w:rsidR="00890601" w:rsidRDefault="00890601" w:rsidP="0089060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CB1DBF8" w14:textId="77777777" w:rsidR="00890601" w:rsidRDefault="00890601" w:rsidP="0089060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E508EBD" w14:textId="77777777" w:rsidR="00890601" w:rsidRDefault="00890601" w:rsidP="0089060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380B3BD" w14:textId="77777777" w:rsidR="00890601" w:rsidRDefault="00890601" w:rsidP="0089060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B7C33A6" w14:textId="77777777" w:rsidR="00890601" w:rsidRDefault="00890601" w:rsidP="0089060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6D646EB" w14:textId="77777777" w:rsidR="00890601" w:rsidRDefault="00890601" w:rsidP="0089060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56B5028" w14:textId="77777777" w:rsidR="00890601" w:rsidRDefault="00890601" w:rsidP="0089060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0EEDD81" w14:textId="77777777" w:rsidR="00890601" w:rsidRDefault="00890601" w:rsidP="0089060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6B488F0" w14:textId="77777777" w:rsidR="00890601" w:rsidRDefault="00890601" w:rsidP="0089060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26F62865" w14:textId="77777777" w:rsidR="00890601" w:rsidRDefault="00890601" w:rsidP="0089060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C786FED" w14:textId="77777777" w:rsidR="00890601" w:rsidRDefault="00890601" w:rsidP="0089060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36AAAA5" w14:textId="77777777" w:rsidR="00890601" w:rsidRDefault="00890601" w:rsidP="0089060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E2143B8" w14:textId="77777777" w:rsidR="00890601" w:rsidRDefault="00890601" w:rsidP="0089060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D2FEA80" w14:textId="77777777" w:rsidR="00890601" w:rsidRDefault="00890601" w:rsidP="0089060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243DF56" w14:textId="77777777" w:rsidR="00890601" w:rsidRDefault="00890601" w:rsidP="0089060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0DB8784" w14:textId="77777777" w:rsidR="00890601" w:rsidRDefault="00890601" w:rsidP="0089060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00EA78F3" w14:textId="77777777" w:rsidR="00890601" w:rsidRDefault="00890601" w:rsidP="0089060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3E2EA9E9" w14:textId="77777777" w:rsidR="00890601" w:rsidRDefault="00890601" w:rsidP="0089060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F3919BB" w14:textId="77777777" w:rsidR="00890601" w:rsidRDefault="00890601" w:rsidP="0089060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C9CEEED" w14:textId="77777777" w:rsidR="00890601" w:rsidRDefault="00890601" w:rsidP="0089060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5B86EBB0" w14:textId="77777777" w:rsidR="00890601" w:rsidRDefault="00890601" w:rsidP="0089060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620CA6DC" w14:textId="77777777" w:rsidR="00890601" w:rsidRDefault="00890601" w:rsidP="0089060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1A6A43A7" w14:textId="77777777" w:rsidR="00890601" w:rsidRDefault="00890601" w:rsidP="0089060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79B22F90" w14:textId="77777777" w:rsidR="00890601" w:rsidRDefault="00890601" w:rsidP="0089060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14:paraId="43D7959B" w14:textId="77777777" w:rsidR="00890601" w:rsidRPr="00DE377D" w:rsidRDefault="00890601" w:rsidP="00890601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E377D"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</w:p>
    <w:p w14:paraId="40934389" w14:textId="77777777" w:rsidR="00890601" w:rsidRPr="00DE377D" w:rsidRDefault="00890601" w:rsidP="00890601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E3B7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 w:cs="Times New Roman"/>
          <w:b/>
          <w:bCs/>
          <w:sz w:val="24"/>
          <w:szCs w:val="24"/>
        </w:rPr>
        <w:t>9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 xml:space="preserve"> is 4 marks</w:t>
      </w:r>
      <w:r w:rsidRPr="00BE3B7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D9A57DE" w14:textId="27F4315B" w:rsidR="00A071B9" w:rsidRPr="00DE377D" w:rsidRDefault="00562063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FB47B23" wp14:editId="42F04E64">
                <wp:simplePos x="0" y="0"/>
                <wp:positionH relativeFrom="column">
                  <wp:posOffset>0</wp:posOffset>
                </wp:positionH>
                <wp:positionV relativeFrom="paragraph">
                  <wp:posOffset>87630</wp:posOffset>
                </wp:positionV>
                <wp:extent cx="5715000" cy="7620"/>
                <wp:effectExtent l="19050" t="19050" r="19050" b="3048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5000" cy="762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8177EB9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0,6.9pt" to="450pt,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" strokecolor="black [3213]" strokeweight="2.25pt">
                <v:stroke joinstyle="miter"/>
              </v:line>
            </w:pict>
          </mc:Fallback>
        </mc:AlternateContent>
      </w:r>
    </w:p>
    <w:p w14:paraId="4CF0926D" w14:textId="6B774469" w:rsidR="00EB5431" w:rsidRPr="00E448DF" w:rsidRDefault="00A071B9" w:rsidP="00E448DF">
      <w:pPr>
        <w:tabs>
          <w:tab w:val="left" w:pos="0"/>
        </w:tabs>
        <w:ind w:left="-567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DE377D">
        <w:rPr>
          <w:rFonts w:ascii="Times New Roman" w:hAnsi="Times New Roman" w:cs="Times New Roman"/>
          <w:b/>
          <w:bCs/>
          <w:sz w:val="24"/>
          <w:szCs w:val="24"/>
        </w:rPr>
        <w:t>TOTAL</w:t>
      </w:r>
      <w:r w:rsidR="002C652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>FOR</w:t>
      </w:r>
      <w:r w:rsidR="002C652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bookmarkStart w:id="2" w:name="_GoBack"/>
      <w:r w:rsidRPr="00DE377D">
        <w:rPr>
          <w:rFonts w:ascii="Times New Roman" w:hAnsi="Times New Roman" w:cs="Times New Roman"/>
          <w:b/>
          <w:bCs/>
          <w:sz w:val="24"/>
          <w:szCs w:val="24"/>
        </w:rPr>
        <w:t>P</w:t>
      </w:r>
      <w:bookmarkEnd w:id="2"/>
      <w:r w:rsidRPr="00DE377D">
        <w:rPr>
          <w:rFonts w:ascii="Times New Roman" w:hAnsi="Times New Roman" w:cs="Times New Roman"/>
          <w:b/>
          <w:bCs/>
          <w:sz w:val="24"/>
          <w:szCs w:val="24"/>
        </w:rPr>
        <w:t>APER</w:t>
      </w:r>
      <w:r w:rsidR="002C652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>IS</w:t>
      </w:r>
      <w:r w:rsidR="002C652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E31E67">
        <w:rPr>
          <w:rFonts w:ascii="Times New Roman" w:hAnsi="Times New Roman" w:cs="Times New Roman"/>
          <w:b/>
          <w:bCs/>
          <w:sz w:val="24"/>
          <w:szCs w:val="24"/>
        </w:rPr>
        <w:t>8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>0</w:t>
      </w:r>
      <w:r w:rsidR="002C652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 w:cs="Times New Roman"/>
          <w:b/>
          <w:bCs/>
          <w:sz w:val="24"/>
          <w:szCs w:val="24"/>
        </w:rPr>
        <w:t>MARKS</w:t>
      </w:r>
    </w:p>
    <w:sectPr w:rsidR="00EB5431" w:rsidRPr="00E448DF" w:rsidSect="005C73B7">
      <w:footerReference w:type="default" r:id="rId2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53C53A9" w14:textId="77777777" w:rsidR="001B4792" w:rsidRDefault="001B4792" w:rsidP="00175BBA">
      <w:r>
        <w:separator/>
      </w:r>
    </w:p>
  </w:endnote>
  <w:endnote w:type="continuationSeparator" w:id="0">
    <w:p w14:paraId="42F62E1C" w14:textId="77777777" w:rsidR="001B4792" w:rsidRDefault="001B4792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MathTwo">
    <w:altName w:val="Microsoft JhengHei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SymbolMT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29A8C3E" w14:textId="77777777" w:rsidR="00C7275B" w:rsidRDefault="00C7275B">
    <w:pPr>
      <w:pStyle w:val="Footer"/>
    </w:pPr>
    <w:r>
      <w:t>P59013A</w:t>
    </w:r>
  </w:p>
  <w:p w14:paraId="4E02E35D" w14:textId="77777777" w:rsidR="00C7275B" w:rsidRDefault="00C7275B">
    <w:pPr>
      <w:pStyle w:val="Footer"/>
    </w:pPr>
    <w:r>
      <w:t>© Pearson Education Lt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656B35" w14:textId="5BE25D42" w:rsidR="00C7275B" w:rsidRPr="00727B35" w:rsidRDefault="00C7275B" w:rsidP="00727B35">
    <w:pPr>
      <w:pStyle w:val="Footer"/>
    </w:pPr>
    <w:bookmarkStart w:id="0" w:name="_Hlk32929293"/>
    <w:bookmarkStart w:id="1" w:name="_Hlk32929294"/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2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 xml:space="preserve">2H/3H </w:t>
    </w:r>
    <w:r w:rsidRPr="00B31B3C">
      <w:rPr>
        <w:rFonts w:ascii="Arial" w:hAnsi="Arial" w:cs="Arial"/>
        <w:bCs/>
        <w:sz w:val="20"/>
      </w:rPr>
      <w:t xml:space="preserve">– </w:t>
    </w:r>
    <w:r>
      <w:rPr>
        <w:rFonts w:ascii="Arial" w:hAnsi="Arial" w:cs="Arial"/>
        <w:bCs/>
        <w:sz w:val="20"/>
      </w:rPr>
      <w:t>Spring 2020 (Version 1.0)</w:t>
    </w:r>
    <w:r>
      <w:rPr>
        <w:rFonts w:ascii="Arial" w:hAnsi="Arial" w:cs="Arial"/>
        <w:bCs/>
        <w:sz w:val="20"/>
      </w:rPr>
      <w:tab/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1</w:t>
    </w:r>
    <w:r w:rsidRPr="00080A5F">
      <w:rPr>
        <w:rFonts w:ascii="Arial" w:hAnsi="Arial" w:cs="Arial"/>
        <w:bCs/>
        <w:sz w:val="20"/>
      </w:rPr>
      <w:fldChar w:fldCharType="end"/>
    </w:r>
    <w:bookmarkEnd w:id="0"/>
    <w:bookmarkEnd w:id="1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E91F463" w14:textId="4E38CAD9" w:rsidR="00CB55CA" w:rsidRPr="00612EEB" w:rsidRDefault="00612EEB" w:rsidP="00612EEB">
    <w:pPr>
      <w:pStyle w:val="Footer"/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2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 xml:space="preserve">2H/3H </w:t>
    </w:r>
    <w:r w:rsidRPr="00B31B3C">
      <w:rPr>
        <w:rFonts w:ascii="Arial" w:hAnsi="Arial" w:cs="Arial"/>
        <w:bCs/>
        <w:sz w:val="20"/>
      </w:rPr>
      <w:t xml:space="preserve">– </w:t>
    </w:r>
    <w:r>
      <w:rPr>
        <w:rFonts w:ascii="Arial" w:hAnsi="Arial" w:cs="Arial"/>
        <w:bCs/>
        <w:sz w:val="20"/>
      </w:rPr>
      <w:t>Spring 2020 (Version 1.0)</w:t>
    </w:r>
    <w:r>
      <w:rPr>
        <w:rFonts w:ascii="Arial" w:hAnsi="Arial" w:cs="Arial"/>
        <w:bCs/>
        <w:sz w:val="20"/>
      </w:rPr>
      <w:tab/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sz w:val="20"/>
      </w:rPr>
      <w:t>1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8522641" w14:textId="77777777" w:rsidR="001B4792" w:rsidRDefault="001B4792" w:rsidP="00175BBA">
      <w:r>
        <w:separator/>
      </w:r>
    </w:p>
  </w:footnote>
  <w:footnote w:type="continuationSeparator" w:id="0">
    <w:p w14:paraId="36E31273" w14:textId="77777777" w:rsidR="001B4792" w:rsidRDefault="001B4792" w:rsidP="00175BB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E5A3C"/>
    <w:rsid w:val="00001594"/>
    <w:rsid w:val="00001FFF"/>
    <w:rsid w:val="0001584D"/>
    <w:rsid w:val="000320FC"/>
    <w:rsid w:val="00036B4E"/>
    <w:rsid w:val="00057B00"/>
    <w:rsid w:val="00057BD1"/>
    <w:rsid w:val="00062960"/>
    <w:rsid w:val="000810E8"/>
    <w:rsid w:val="000971DD"/>
    <w:rsid w:val="000A118B"/>
    <w:rsid w:val="000A439B"/>
    <w:rsid w:val="000A54BF"/>
    <w:rsid w:val="000C343B"/>
    <w:rsid w:val="000E6956"/>
    <w:rsid w:val="000F4A4E"/>
    <w:rsid w:val="000F4EF5"/>
    <w:rsid w:val="001030FC"/>
    <w:rsid w:val="00120AC1"/>
    <w:rsid w:val="001443EA"/>
    <w:rsid w:val="0014526D"/>
    <w:rsid w:val="001526D3"/>
    <w:rsid w:val="00163AE8"/>
    <w:rsid w:val="00175BBA"/>
    <w:rsid w:val="00176B32"/>
    <w:rsid w:val="001A7AC0"/>
    <w:rsid w:val="001B10D8"/>
    <w:rsid w:val="001B4792"/>
    <w:rsid w:val="001C5D51"/>
    <w:rsid w:val="001E4F60"/>
    <w:rsid w:val="001E5989"/>
    <w:rsid w:val="0020371A"/>
    <w:rsid w:val="00222221"/>
    <w:rsid w:val="002259DB"/>
    <w:rsid w:val="002324F4"/>
    <w:rsid w:val="002565AE"/>
    <w:rsid w:val="00271A97"/>
    <w:rsid w:val="002809F3"/>
    <w:rsid w:val="002970AE"/>
    <w:rsid w:val="002A12FA"/>
    <w:rsid w:val="002A2E5C"/>
    <w:rsid w:val="002B6A35"/>
    <w:rsid w:val="002C6524"/>
    <w:rsid w:val="002D575B"/>
    <w:rsid w:val="002D6088"/>
    <w:rsid w:val="002D64C7"/>
    <w:rsid w:val="002E3A38"/>
    <w:rsid w:val="003034F9"/>
    <w:rsid w:val="00304C3F"/>
    <w:rsid w:val="003075F5"/>
    <w:rsid w:val="00324619"/>
    <w:rsid w:val="00324E2F"/>
    <w:rsid w:val="00330798"/>
    <w:rsid w:val="0033525C"/>
    <w:rsid w:val="003377BB"/>
    <w:rsid w:val="00343318"/>
    <w:rsid w:val="0034604D"/>
    <w:rsid w:val="0037116D"/>
    <w:rsid w:val="00395D60"/>
    <w:rsid w:val="00397A7F"/>
    <w:rsid w:val="003A2086"/>
    <w:rsid w:val="003C10A5"/>
    <w:rsid w:val="003D6F88"/>
    <w:rsid w:val="003F1239"/>
    <w:rsid w:val="003F17A2"/>
    <w:rsid w:val="00405147"/>
    <w:rsid w:val="004054AB"/>
    <w:rsid w:val="00414093"/>
    <w:rsid w:val="00416799"/>
    <w:rsid w:val="004175BA"/>
    <w:rsid w:val="00446BA7"/>
    <w:rsid w:val="004538A5"/>
    <w:rsid w:val="00455E36"/>
    <w:rsid w:val="004574F4"/>
    <w:rsid w:val="00461BBE"/>
    <w:rsid w:val="00471E94"/>
    <w:rsid w:val="004A1220"/>
    <w:rsid w:val="004B0AB9"/>
    <w:rsid w:val="004B431F"/>
    <w:rsid w:val="004C1AD1"/>
    <w:rsid w:val="004C2EFC"/>
    <w:rsid w:val="004E1A95"/>
    <w:rsid w:val="004F37EC"/>
    <w:rsid w:val="00503A69"/>
    <w:rsid w:val="00511E8A"/>
    <w:rsid w:val="00515A97"/>
    <w:rsid w:val="00523741"/>
    <w:rsid w:val="00532963"/>
    <w:rsid w:val="005341B9"/>
    <w:rsid w:val="00535338"/>
    <w:rsid w:val="005359E8"/>
    <w:rsid w:val="005362C5"/>
    <w:rsid w:val="00536D15"/>
    <w:rsid w:val="00540C60"/>
    <w:rsid w:val="00547BC8"/>
    <w:rsid w:val="00551CDE"/>
    <w:rsid w:val="00562063"/>
    <w:rsid w:val="005631A7"/>
    <w:rsid w:val="00570F59"/>
    <w:rsid w:val="005822DE"/>
    <w:rsid w:val="00585446"/>
    <w:rsid w:val="00587B32"/>
    <w:rsid w:val="0059123D"/>
    <w:rsid w:val="005A3C6A"/>
    <w:rsid w:val="005A5462"/>
    <w:rsid w:val="005B347C"/>
    <w:rsid w:val="005B3671"/>
    <w:rsid w:val="005B5FA7"/>
    <w:rsid w:val="005C73B7"/>
    <w:rsid w:val="005E5A3C"/>
    <w:rsid w:val="005E782C"/>
    <w:rsid w:val="006049AC"/>
    <w:rsid w:val="00612EEB"/>
    <w:rsid w:val="00614D11"/>
    <w:rsid w:val="00615976"/>
    <w:rsid w:val="00624B01"/>
    <w:rsid w:val="00631715"/>
    <w:rsid w:val="00633511"/>
    <w:rsid w:val="006417D6"/>
    <w:rsid w:val="00644F9A"/>
    <w:rsid w:val="00651689"/>
    <w:rsid w:val="00657C95"/>
    <w:rsid w:val="00663EFE"/>
    <w:rsid w:val="00674B30"/>
    <w:rsid w:val="006836D3"/>
    <w:rsid w:val="006A4771"/>
    <w:rsid w:val="006A5EA6"/>
    <w:rsid w:val="006B0B8D"/>
    <w:rsid w:val="006D3CBA"/>
    <w:rsid w:val="006E1D2E"/>
    <w:rsid w:val="006F55BF"/>
    <w:rsid w:val="006F5905"/>
    <w:rsid w:val="006F62CB"/>
    <w:rsid w:val="00714499"/>
    <w:rsid w:val="00723957"/>
    <w:rsid w:val="0072718D"/>
    <w:rsid w:val="00734C15"/>
    <w:rsid w:val="00772C0D"/>
    <w:rsid w:val="007779FE"/>
    <w:rsid w:val="00786048"/>
    <w:rsid w:val="00787520"/>
    <w:rsid w:val="00793EBB"/>
    <w:rsid w:val="007949E8"/>
    <w:rsid w:val="00797E94"/>
    <w:rsid w:val="007A336F"/>
    <w:rsid w:val="007A45C8"/>
    <w:rsid w:val="007C4AF1"/>
    <w:rsid w:val="007D1500"/>
    <w:rsid w:val="007E6F22"/>
    <w:rsid w:val="00803D5B"/>
    <w:rsid w:val="00804961"/>
    <w:rsid w:val="00817795"/>
    <w:rsid w:val="00821A3B"/>
    <w:rsid w:val="00827782"/>
    <w:rsid w:val="00841019"/>
    <w:rsid w:val="00844161"/>
    <w:rsid w:val="00854A3B"/>
    <w:rsid w:val="00890601"/>
    <w:rsid w:val="008B7183"/>
    <w:rsid w:val="008B7EF7"/>
    <w:rsid w:val="008C0A25"/>
    <w:rsid w:val="008E0D99"/>
    <w:rsid w:val="008E1CF2"/>
    <w:rsid w:val="008F562D"/>
    <w:rsid w:val="008F62A8"/>
    <w:rsid w:val="00910A60"/>
    <w:rsid w:val="009425CE"/>
    <w:rsid w:val="009562EF"/>
    <w:rsid w:val="009602D8"/>
    <w:rsid w:val="00960489"/>
    <w:rsid w:val="00970D4E"/>
    <w:rsid w:val="009A0B2D"/>
    <w:rsid w:val="009A511D"/>
    <w:rsid w:val="009A673E"/>
    <w:rsid w:val="009B3D82"/>
    <w:rsid w:val="009B71CF"/>
    <w:rsid w:val="009D4615"/>
    <w:rsid w:val="00A071B9"/>
    <w:rsid w:val="00A20B6C"/>
    <w:rsid w:val="00A231CD"/>
    <w:rsid w:val="00A41D2E"/>
    <w:rsid w:val="00A42007"/>
    <w:rsid w:val="00A5611E"/>
    <w:rsid w:val="00A613C9"/>
    <w:rsid w:val="00A62749"/>
    <w:rsid w:val="00A63683"/>
    <w:rsid w:val="00A7593A"/>
    <w:rsid w:val="00A823CA"/>
    <w:rsid w:val="00A8716B"/>
    <w:rsid w:val="00AA423B"/>
    <w:rsid w:val="00AB0346"/>
    <w:rsid w:val="00AB0D59"/>
    <w:rsid w:val="00AC7E61"/>
    <w:rsid w:val="00AE0867"/>
    <w:rsid w:val="00AE4492"/>
    <w:rsid w:val="00B0686E"/>
    <w:rsid w:val="00B144C9"/>
    <w:rsid w:val="00B25C0E"/>
    <w:rsid w:val="00B5377A"/>
    <w:rsid w:val="00B60127"/>
    <w:rsid w:val="00B608CF"/>
    <w:rsid w:val="00B73A10"/>
    <w:rsid w:val="00B857FF"/>
    <w:rsid w:val="00BB103B"/>
    <w:rsid w:val="00BB5CB8"/>
    <w:rsid w:val="00BC7598"/>
    <w:rsid w:val="00BE3B79"/>
    <w:rsid w:val="00BE409D"/>
    <w:rsid w:val="00BE79DA"/>
    <w:rsid w:val="00BF39B4"/>
    <w:rsid w:val="00BF56DD"/>
    <w:rsid w:val="00C04C0A"/>
    <w:rsid w:val="00C0764A"/>
    <w:rsid w:val="00C0774A"/>
    <w:rsid w:val="00C10196"/>
    <w:rsid w:val="00C151A1"/>
    <w:rsid w:val="00C21058"/>
    <w:rsid w:val="00C24AEF"/>
    <w:rsid w:val="00C45602"/>
    <w:rsid w:val="00C50AF5"/>
    <w:rsid w:val="00C7275B"/>
    <w:rsid w:val="00C8283B"/>
    <w:rsid w:val="00C91400"/>
    <w:rsid w:val="00C954DE"/>
    <w:rsid w:val="00CB55CA"/>
    <w:rsid w:val="00CC5374"/>
    <w:rsid w:val="00CD2689"/>
    <w:rsid w:val="00CE0B58"/>
    <w:rsid w:val="00CE0BB1"/>
    <w:rsid w:val="00CE1475"/>
    <w:rsid w:val="00CE5C1A"/>
    <w:rsid w:val="00D12DC6"/>
    <w:rsid w:val="00D15E05"/>
    <w:rsid w:val="00D45968"/>
    <w:rsid w:val="00D60D1A"/>
    <w:rsid w:val="00D74713"/>
    <w:rsid w:val="00D8497C"/>
    <w:rsid w:val="00D964DE"/>
    <w:rsid w:val="00DB138C"/>
    <w:rsid w:val="00DC26AF"/>
    <w:rsid w:val="00DD2E67"/>
    <w:rsid w:val="00DE0BCE"/>
    <w:rsid w:val="00DE31F7"/>
    <w:rsid w:val="00DE377D"/>
    <w:rsid w:val="00DF386C"/>
    <w:rsid w:val="00E0122D"/>
    <w:rsid w:val="00E11439"/>
    <w:rsid w:val="00E133C7"/>
    <w:rsid w:val="00E22FAC"/>
    <w:rsid w:val="00E3135D"/>
    <w:rsid w:val="00E31779"/>
    <w:rsid w:val="00E31A1D"/>
    <w:rsid w:val="00E31E67"/>
    <w:rsid w:val="00E3358D"/>
    <w:rsid w:val="00E4205F"/>
    <w:rsid w:val="00E448DF"/>
    <w:rsid w:val="00E5293E"/>
    <w:rsid w:val="00E52D40"/>
    <w:rsid w:val="00E54EA1"/>
    <w:rsid w:val="00E613E3"/>
    <w:rsid w:val="00E62106"/>
    <w:rsid w:val="00E670FC"/>
    <w:rsid w:val="00E827A8"/>
    <w:rsid w:val="00E85A89"/>
    <w:rsid w:val="00E94A19"/>
    <w:rsid w:val="00EA7115"/>
    <w:rsid w:val="00EB165D"/>
    <w:rsid w:val="00EB1AB3"/>
    <w:rsid w:val="00EB2C52"/>
    <w:rsid w:val="00EB51F7"/>
    <w:rsid w:val="00EB5431"/>
    <w:rsid w:val="00EB7DEC"/>
    <w:rsid w:val="00ED39E1"/>
    <w:rsid w:val="00ED6321"/>
    <w:rsid w:val="00EE3D82"/>
    <w:rsid w:val="00EF0605"/>
    <w:rsid w:val="00EF7697"/>
    <w:rsid w:val="00F235FB"/>
    <w:rsid w:val="00F314E4"/>
    <w:rsid w:val="00F3473D"/>
    <w:rsid w:val="00F52FEA"/>
    <w:rsid w:val="00F56A63"/>
    <w:rsid w:val="00F632DE"/>
    <w:rsid w:val="00F962C1"/>
    <w:rsid w:val="00FD2377"/>
    <w:rsid w:val="00FD5DF3"/>
    <w:rsid w:val="00FD66E9"/>
    <w:rsid w:val="00FE5B88"/>
    <w:rsid w:val="00FF29E8"/>
    <w:rsid w:val="00FF51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0"/>
    <o:shapelayout v:ext="edit">
      <o:idmap v:ext="edit" data="1"/>
    </o:shapelayout>
  </w:shapeDefaults>
  <w:decimalSymbol w:val="."/>
  <w:listSeparator w:val=","/>
  <w14:docId w14:val="20F4F88B"/>
  <w15:docId w15:val="{06987E84-7C5D-429E-938B-95D08F6833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75BBA"/>
  </w:style>
  <w:style w:type="paragraph" w:styleId="Footer">
    <w:name w:val="footer"/>
    <w:basedOn w:val="Normal"/>
    <w:link w:val="FooterChar"/>
    <w:uiPriority w:val="99"/>
    <w:unhideWhenUsed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5BBA"/>
  </w:style>
  <w:style w:type="paragraph" w:styleId="BalloonText">
    <w:name w:val="Balloon Text"/>
    <w:basedOn w:val="Normal"/>
    <w:link w:val="BalloonTextChar"/>
    <w:uiPriority w:val="99"/>
    <w:semiHidden/>
    <w:unhideWhenUsed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E5C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39"/>
    <w:rsid w:val="00F314E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718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4.emf"/><Relationship Id="rId18" Type="http://schemas.openxmlformats.org/officeDocument/2006/relationships/oleObject" Target="embeddings/oleObject3.bin"/><Relationship Id="rId26" Type="http://schemas.openxmlformats.org/officeDocument/2006/relationships/footer" Target="footer3.xml"/><Relationship Id="rId3" Type="http://schemas.openxmlformats.org/officeDocument/2006/relationships/settings" Target="settings.xml"/><Relationship Id="rId21" Type="http://schemas.openxmlformats.org/officeDocument/2006/relationships/image" Target="media/image10.emf"/><Relationship Id="rId7" Type="http://schemas.openxmlformats.org/officeDocument/2006/relationships/image" Target="media/image1.emf"/><Relationship Id="rId12" Type="http://schemas.openxmlformats.org/officeDocument/2006/relationships/image" Target="media/image3.png"/><Relationship Id="rId17" Type="http://schemas.openxmlformats.org/officeDocument/2006/relationships/image" Target="media/image7.emf"/><Relationship Id="rId25" Type="http://schemas.openxmlformats.org/officeDocument/2006/relationships/image" Target="media/image13.png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2.png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1.png"/><Relationship Id="rId28" Type="http://schemas.openxmlformats.org/officeDocument/2006/relationships/theme" Target="theme/theme1.xml"/><Relationship Id="rId10" Type="http://schemas.openxmlformats.org/officeDocument/2006/relationships/image" Target="media/image2.emf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image" Target="media/image5.emf"/><Relationship Id="rId22" Type="http://schemas.openxmlformats.org/officeDocument/2006/relationships/oleObject" Target="embeddings/oleObject4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6</TotalTime>
  <Pages>22</Pages>
  <Words>1662</Words>
  <Characters>9478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Graham Cumming</cp:lastModifiedBy>
  <cp:revision>9</cp:revision>
  <cp:lastPrinted>2020-03-10T14:34:00Z</cp:lastPrinted>
  <dcterms:created xsi:type="dcterms:W3CDTF">2020-02-25T10:06:00Z</dcterms:created>
  <dcterms:modified xsi:type="dcterms:W3CDTF">2020-03-10T14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